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3C52E1" w14:textId="77777777" w:rsidR="000C40AC" w:rsidRPr="002F5A9D" w:rsidRDefault="00175960" w:rsidP="00175960">
      <w:pPr>
        <w:bidi w:val="0"/>
        <w:spacing w:before="240" w:after="240"/>
        <w:jc w:val="center"/>
        <w:rPr>
          <w:b/>
          <w:bCs/>
          <w:sz w:val="44"/>
          <w:szCs w:val="46"/>
        </w:rPr>
      </w:pPr>
      <w:r w:rsidRPr="002F5A9D">
        <w:rPr>
          <w:b/>
          <w:bCs/>
          <w:sz w:val="44"/>
          <w:szCs w:val="46"/>
        </w:rPr>
        <w:t>BACKWARD/FORWARD SWEEP (BFS) ALGORITHM</w:t>
      </w:r>
      <w:r w:rsidR="000C40AC" w:rsidRPr="002F5A9D">
        <w:rPr>
          <w:b/>
          <w:bCs/>
          <w:sz w:val="44"/>
          <w:szCs w:val="46"/>
        </w:rPr>
        <w:t xml:space="preserve"> </w:t>
      </w:r>
    </w:p>
    <w:p w14:paraId="3C4426FA" w14:textId="77777777" w:rsidR="00CA7F1D" w:rsidRPr="002F5A9D" w:rsidRDefault="00CA7F1D" w:rsidP="00570A92">
      <w:pPr>
        <w:bidi w:val="0"/>
        <w:spacing w:line="360" w:lineRule="auto"/>
        <w:ind w:firstLine="539"/>
        <w:jc w:val="both"/>
        <w:rPr>
          <w:sz w:val="26"/>
          <w:szCs w:val="26"/>
        </w:rPr>
      </w:pPr>
      <w:r w:rsidRPr="002F5A9D">
        <w:rPr>
          <w:sz w:val="26"/>
          <w:szCs w:val="26"/>
        </w:rPr>
        <w:t xml:space="preserve">The </w:t>
      </w:r>
      <w:r w:rsidR="00251F6B" w:rsidRPr="002F5A9D">
        <w:rPr>
          <w:sz w:val="26"/>
          <w:szCs w:val="26"/>
        </w:rPr>
        <w:t>backward/forward sweep (</w:t>
      </w:r>
      <w:r w:rsidRPr="002F5A9D">
        <w:rPr>
          <w:sz w:val="26"/>
          <w:szCs w:val="26"/>
        </w:rPr>
        <w:t>BFS</w:t>
      </w:r>
      <w:r w:rsidR="00251F6B" w:rsidRPr="002F5A9D">
        <w:rPr>
          <w:sz w:val="26"/>
          <w:szCs w:val="26"/>
        </w:rPr>
        <w:t>)</w:t>
      </w:r>
      <w:r w:rsidRPr="002F5A9D">
        <w:rPr>
          <w:sz w:val="26"/>
          <w:szCs w:val="26"/>
        </w:rPr>
        <w:t xml:space="preserve"> algorithm is one of the most common ways used for load flow distribution system because it is simple, fast and robust convergence and low memory requirement. The BFS algorithm involves mainly an iterative three basic steps based on Kirchhoff</w:t>
      </w:r>
      <w:r w:rsidRPr="002F5A9D">
        <w:rPr>
          <w:rFonts w:ascii="Calibri" w:hAnsi="Calibri"/>
          <w:sz w:val="26"/>
          <w:szCs w:val="26"/>
        </w:rPr>
        <w:t>'</w:t>
      </w:r>
      <w:r w:rsidRPr="002F5A9D">
        <w:rPr>
          <w:sz w:val="26"/>
          <w:szCs w:val="26"/>
        </w:rPr>
        <w:t>s current law (KCL) and Kirchhoff</w:t>
      </w:r>
      <w:r w:rsidRPr="002F5A9D">
        <w:rPr>
          <w:rFonts w:ascii="Calibri" w:hAnsi="Calibri"/>
          <w:sz w:val="26"/>
          <w:szCs w:val="26"/>
        </w:rPr>
        <w:t>'</w:t>
      </w:r>
      <w:r w:rsidRPr="002F5A9D">
        <w:rPr>
          <w:sz w:val="26"/>
          <w:szCs w:val="26"/>
        </w:rPr>
        <w:t>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w:t>
      </w:r>
      <w:r w:rsidR="00570A92" w:rsidRPr="002F5A9D">
        <w:rPr>
          <w:sz w:val="26"/>
          <w:szCs w:val="26"/>
        </w:rPr>
        <w:t>24</w:t>
      </w:r>
      <w:r w:rsidRPr="002F5A9D">
        <w:rPr>
          <w:sz w:val="26"/>
          <w:szCs w:val="26"/>
        </w:rPr>
        <w:t>].</w:t>
      </w:r>
    </w:p>
    <w:p w14:paraId="1D98293B" w14:textId="77777777" w:rsidR="00CA7F1D" w:rsidRPr="002F5A9D" w:rsidRDefault="00CA7F1D" w:rsidP="00BB44D7">
      <w:pPr>
        <w:bidi w:val="0"/>
        <w:spacing w:before="120" w:line="360" w:lineRule="auto"/>
        <w:ind w:firstLine="539"/>
        <w:jc w:val="lowKashida"/>
        <w:rPr>
          <w:sz w:val="26"/>
          <w:szCs w:val="26"/>
        </w:rPr>
      </w:pPr>
      <w:r w:rsidRPr="002F5A9D">
        <w:rPr>
          <w:sz w:val="26"/>
          <w:szCs w:val="26"/>
        </w:rPr>
        <w:t>The BFS algorithm can be applied to find the load flow results using the following steps:</w:t>
      </w:r>
    </w:p>
    <w:p w14:paraId="71726FD5"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1</w:t>
      </w:r>
      <w:r w:rsidRPr="002F5A9D">
        <w:rPr>
          <w:b/>
          <w:bCs/>
          <w:i/>
          <w:iCs/>
          <w:sz w:val="26"/>
          <w:szCs w:val="26"/>
        </w:rPr>
        <w:t xml:space="preserve">: Initialization </w:t>
      </w:r>
    </w:p>
    <w:p w14:paraId="4E392F72" w14:textId="77777777" w:rsidR="00CA7F1D" w:rsidRPr="002F5A9D" w:rsidRDefault="00CA7F1D" w:rsidP="00CA7F1D">
      <w:pPr>
        <w:bidi w:val="0"/>
        <w:spacing w:line="360" w:lineRule="auto"/>
        <w:ind w:firstLine="425"/>
        <w:jc w:val="lowKashida"/>
        <w:rPr>
          <w:sz w:val="26"/>
          <w:szCs w:val="26"/>
        </w:rPr>
      </w:pPr>
      <w:r w:rsidRPr="002F5A9D">
        <w:rPr>
          <w:sz w:val="26"/>
          <w:szCs w:val="26"/>
        </w:rPr>
        <w:t>Insert the following:</w:t>
      </w:r>
    </w:p>
    <w:p w14:paraId="02DE0601" w14:textId="77777777" w:rsidR="00CA7F1D" w:rsidRPr="002F5A9D" w:rsidRDefault="00CA7F1D" w:rsidP="000D143A">
      <w:pPr>
        <w:numPr>
          <w:ilvl w:val="0"/>
          <w:numId w:val="1"/>
        </w:numPr>
        <w:bidi w:val="0"/>
        <w:spacing w:line="360" w:lineRule="auto"/>
        <w:ind w:left="199" w:hanging="199"/>
        <w:jc w:val="lowKashida"/>
        <w:rPr>
          <w:sz w:val="26"/>
          <w:szCs w:val="26"/>
        </w:rPr>
      </w:pPr>
      <w:r w:rsidRPr="002F5A9D">
        <w:rPr>
          <w:sz w:val="26"/>
          <w:szCs w:val="26"/>
        </w:rPr>
        <w:t>The distribution system line and load data.</w:t>
      </w:r>
    </w:p>
    <w:p w14:paraId="1A9902D2" w14:textId="77777777" w:rsidR="00CA7F1D" w:rsidRPr="002F5A9D" w:rsidRDefault="00CA7F1D" w:rsidP="000D143A">
      <w:pPr>
        <w:numPr>
          <w:ilvl w:val="0"/>
          <w:numId w:val="1"/>
        </w:numPr>
        <w:bidi w:val="0"/>
        <w:spacing w:line="360" w:lineRule="auto"/>
        <w:ind w:left="199" w:hanging="199"/>
        <w:jc w:val="lowKashida"/>
        <w:rPr>
          <w:sz w:val="26"/>
          <w:szCs w:val="26"/>
        </w:rPr>
      </w:pPr>
      <w:r w:rsidRPr="002F5A9D">
        <w:rPr>
          <w:sz w:val="26"/>
          <w:szCs w:val="26"/>
        </w:rPr>
        <w:t>The base power and base voltage.</w:t>
      </w:r>
    </w:p>
    <w:p w14:paraId="7B0DFD71" w14:textId="77777777" w:rsidR="00CA7F1D" w:rsidRPr="002F5A9D" w:rsidRDefault="00CA7F1D" w:rsidP="000D143A">
      <w:pPr>
        <w:numPr>
          <w:ilvl w:val="0"/>
          <w:numId w:val="1"/>
        </w:numPr>
        <w:bidi w:val="0"/>
        <w:spacing w:line="360" w:lineRule="auto"/>
        <w:ind w:left="199" w:hanging="199"/>
        <w:jc w:val="lowKashida"/>
        <w:rPr>
          <w:sz w:val="26"/>
          <w:szCs w:val="26"/>
        </w:rPr>
      </w:pPr>
      <w:r w:rsidRPr="002F5A9D">
        <w:rPr>
          <w:sz w:val="26"/>
          <w:szCs w:val="26"/>
        </w:rPr>
        <w:t>Calculate the base impedance.</w:t>
      </w:r>
    </w:p>
    <w:p w14:paraId="62C0D002" w14:textId="77777777" w:rsidR="00CA7F1D" w:rsidRPr="002F5A9D" w:rsidRDefault="00CA7F1D" w:rsidP="000D143A">
      <w:pPr>
        <w:numPr>
          <w:ilvl w:val="0"/>
          <w:numId w:val="1"/>
        </w:numPr>
        <w:bidi w:val="0"/>
        <w:spacing w:line="360" w:lineRule="auto"/>
        <w:ind w:left="199" w:hanging="199"/>
        <w:jc w:val="lowKashida"/>
        <w:rPr>
          <w:sz w:val="26"/>
          <w:szCs w:val="26"/>
        </w:rPr>
      </w:pPr>
      <w:r w:rsidRPr="002F5A9D">
        <w:rPr>
          <w:sz w:val="26"/>
          <w:szCs w:val="26"/>
        </w:rPr>
        <w:t>Calculate the per unit values of line and load data.</w:t>
      </w:r>
    </w:p>
    <w:p w14:paraId="19F8D597" w14:textId="77777777" w:rsidR="00CA7F1D" w:rsidRPr="002F5A9D" w:rsidRDefault="00CA7F1D" w:rsidP="000D143A">
      <w:pPr>
        <w:numPr>
          <w:ilvl w:val="0"/>
          <w:numId w:val="1"/>
        </w:numPr>
        <w:bidi w:val="0"/>
        <w:spacing w:line="360" w:lineRule="auto"/>
        <w:ind w:left="199" w:hanging="199"/>
        <w:jc w:val="lowKashida"/>
        <w:rPr>
          <w:sz w:val="26"/>
          <w:szCs w:val="26"/>
        </w:rPr>
      </w:pPr>
      <w:r w:rsidRPr="002F5A9D">
        <w:rPr>
          <w:sz w:val="26"/>
          <w:szCs w:val="26"/>
        </w:rPr>
        <w:t>Take the voltage for all buses flat voltage (1 p.u.).</w:t>
      </w:r>
    </w:p>
    <w:p w14:paraId="7A26B4CE" w14:textId="77777777" w:rsidR="00750ECE" w:rsidRPr="002F5A9D" w:rsidRDefault="00CA7F1D" w:rsidP="00BB3DA6">
      <w:pPr>
        <w:numPr>
          <w:ilvl w:val="0"/>
          <w:numId w:val="1"/>
        </w:numPr>
        <w:bidi w:val="0"/>
        <w:spacing w:line="360" w:lineRule="auto"/>
        <w:ind w:left="198" w:hanging="198"/>
        <w:jc w:val="lowKashida"/>
        <w:rPr>
          <w:sz w:val="26"/>
          <w:szCs w:val="26"/>
        </w:rPr>
      </w:pPr>
      <w:r w:rsidRPr="002F5A9D">
        <w:rPr>
          <w:sz w:val="26"/>
          <w:szCs w:val="26"/>
        </w:rPr>
        <w:t>Set convergence tolerance Є=0.0001 and ΔV</w:t>
      </w:r>
      <w:r w:rsidRPr="002F5A9D">
        <w:rPr>
          <w:sz w:val="26"/>
          <w:szCs w:val="26"/>
          <w:vertAlign w:val="subscript"/>
        </w:rPr>
        <w:t>ma</w:t>
      </w:r>
      <w:r w:rsidRPr="002F5A9D">
        <w:rPr>
          <w:i/>
          <w:iCs/>
          <w:sz w:val="26"/>
          <w:szCs w:val="26"/>
          <w:vertAlign w:val="subscript"/>
        </w:rPr>
        <w:t>x</w:t>
      </w:r>
      <w:r w:rsidRPr="002F5A9D">
        <w:rPr>
          <w:sz w:val="26"/>
          <w:szCs w:val="26"/>
        </w:rPr>
        <w:t xml:space="preserve"> = 0.</w:t>
      </w:r>
    </w:p>
    <w:p w14:paraId="39F33075" w14:textId="77777777" w:rsidR="00FF71E2" w:rsidRPr="002F5A9D" w:rsidRDefault="00FF71E2" w:rsidP="00FF71E2">
      <w:pPr>
        <w:bidi w:val="0"/>
        <w:spacing w:line="360" w:lineRule="auto"/>
        <w:ind w:left="198"/>
        <w:jc w:val="lowKashida"/>
        <w:rPr>
          <w:sz w:val="26"/>
          <w:szCs w:val="26"/>
        </w:rPr>
      </w:pPr>
    </w:p>
    <w:p w14:paraId="4196C874" w14:textId="77777777" w:rsidR="00FF71E2" w:rsidRPr="002F5A9D" w:rsidRDefault="00FF71E2" w:rsidP="00FF71E2">
      <w:pPr>
        <w:bidi w:val="0"/>
        <w:spacing w:line="360" w:lineRule="auto"/>
        <w:ind w:left="198"/>
        <w:jc w:val="lowKashida"/>
        <w:rPr>
          <w:sz w:val="26"/>
          <w:szCs w:val="26"/>
        </w:rPr>
      </w:pPr>
    </w:p>
    <w:p w14:paraId="5094DCB6" w14:textId="77777777" w:rsidR="00CA7F1D" w:rsidRPr="002F5A9D" w:rsidRDefault="00CA7F1D" w:rsidP="00750ECE">
      <w:pPr>
        <w:bidi w:val="0"/>
        <w:spacing w:before="120" w:line="360" w:lineRule="auto"/>
        <w:jc w:val="lowKashida"/>
        <w:rPr>
          <w:b/>
          <w:bCs/>
          <w:i/>
          <w:iCs/>
          <w:sz w:val="26"/>
          <w:szCs w:val="26"/>
        </w:rPr>
      </w:pPr>
      <w:r w:rsidRPr="002F5A9D">
        <w:rPr>
          <w:b/>
          <w:bCs/>
          <w:i/>
          <w:iCs/>
          <w:sz w:val="26"/>
          <w:szCs w:val="26"/>
          <w:u w:val="single"/>
        </w:rPr>
        <w:lastRenderedPageBreak/>
        <w:t>Step 2</w:t>
      </w:r>
      <w:r w:rsidRPr="002F5A9D">
        <w:rPr>
          <w:b/>
          <w:bCs/>
          <w:i/>
          <w:iCs/>
          <w:sz w:val="26"/>
          <w:szCs w:val="26"/>
        </w:rPr>
        <w:t>: Radial distribution system numbering scheme</w:t>
      </w:r>
    </w:p>
    <w:p w14:paraId="79E41266" w14:textId="77777777" w:rsidR="00CA7F1D" w:rsidRPr="002F5A9D" w:rsidRDefault="00CA7F1D" w:rsidP="00CA7F1D">
      <w:pPr>
        <w:bidi w:val="0"/>
        <w:spacing w:line="360" w:lineRule="auto"/>
        <w:ind w:firstLine="720"/>
        <w:jc w:val="both"/>
        <w:rPr>
          <w:sz w:val="26"/>
          <w:szCs w:val="26"/>
        </w:rPr>
      </w:pPr>
      <w:r w:rsidRPr="002F5A9D">
        <w:rPr>
          <w:sz w:val="26"/>
          <w:szCs w:val="26"/>
        </w:rPr>
        <w:t>The numbering scheme aims to give a number to each section in the distribution system, where a section is part of a feeder, lateral or sub-lateral that connects two buses in the distribution system. The total number of sections (</w:t>
      </w:r>
      <w:r w:rsidRPr="002F5A9D">
        <w:rPr>
          <w:i/>
          <w:iCs/>
          <w:sz w:val="26"/>
          <w:szCs w:val="26"/>
        </w:rPr>
        <w:t>N</w:t>
      </w:r>
      <w:r w:rsidRPr="002F5A9D">
        <w:rPr>
          <w:i/>
          <w:iCs/>
          <w:sz w:val="26"/>
          <w:szCs w:val="26"/>
          <w:vertAlign w:val="subscript"/>
        </w:rPr>
        <w:t>Sec</w:t>
      </w:r>
      <w:r w:rsidRPr="002F5A9D">
        <w:rPr>
          <w:i/>
          <w:iCs/>
          <w:sz w:val="26"/>
          <w:szCs w:val="26"/>
          <w:vertAlign w:val="superscript"/>
        </w:rPr>
        <w:t>Total</w:t>
      </w:r>
      <w:r w:rsidRPr="002F5A9D">
        <w:rPr>
          <w:sz w:val="26"/>
          <w:szCs w:val="26"/>
        </w:rPr>
        <w:t>) of a distribution system can be calculated as:</w:t>
      </w:r>
    </w:p>
    <w:p w14:paraId="3DA2BC8E" w14:textId="748DC5A2" w:rsidR="00CA7F1D" w:rsidRPr="002F5A9D" w:rsidRDefault="00EA2EE8" w:rsidP="003D7DAF">
      <w:pPr>
        <w:bidi w:val="0"/>
        <w:spacing w:before="60" w:after="60" w:line="360" w:lineRule="auto"/>
        <w:ind w:firstLine="539"/>
        <w:rPr>
          <w:sz w:val="26"/>
          <w:szCs w:val="26"/>
        </w:rPr>
      </w:pPr>
      <w:r w:rsidRPr="00EA2EE8">
        <w:fldChar w:fldCharType="begin"/>
      </w:r>
      <w:r w:rsidRPr="00EA2EE8">
        <w:instrText xml:space="preserve"> QUOTE </w:instrText>
      </w:r>
      <w:r w:rsidRPr="00EA2EE8">
        <w:rPr>
          <w:position w:val="-6"/>
        </w:rPr>
        <w:pict w14:anchorId="37BB0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1.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instrText xml:space="preserve"> </w:instrText>
      </w:r>
      <w:r w:rsidRPr="00EA2EE8">
        <w:fldChar w:fldCharType="separate"/>
      </w:r>
      <w:r w:rsidRPr="00EA2EE8">
        <w:rPr>
          <w:position w:val="-6"/>
        </w:rPr>
        <w:pict w14:anchorId="4DD4B76E">
          <v:shape id="_x0000_i1035" type="#_x0000_t75" style="width:101.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EA2EE8">
        <w:fldChar w:fldCharType="end"/>
      </w:r>
      <w:r w:rsidR="00CA7F1D" w:rsidRPr="002F5A9D">
        <w:tab/>
      </w:r>
      <w:r w:rsidR="00CA7F1D" w:rsidRPr="002F5A9D">
        <w:tab/>
      </w:r>
      <w:r w:rsidR="00CA7F1D" w:rsidRPr="002F5A9D">
        <w:tab/>
      </w:r>
      <w:r w:rsidR="00CA7F1D" w:rsidRPr="002F5A9D">
        <w:tab/>
      </w:r>
      <w:r w:rsidR="00CA7F1D" w:rsidRPr="002F5A9D">
        <w:tab/>
      </w:r>
      <w:r w:rsidR="00CA7F1D" w:rsidRPr="002F5A9D">
        <w:tab/>
      </w:r>
      <w:r w:rsidR="00CA7F1D" w:rsidRPr="002F5A9D">
        <w:tab/>
      </w:r>
      <w:r w:rsidR="00CA7F1D" w:rsidRPr="002F5A9D">
        <w:tab/>
        <w:t xml:space="preserve">    </w:t>
      </w:r>
      <w:r w:rsidR="00CA7F1D" w:rsidRPr="002F5A9D">
        <w:rPr>
          <w:sz w:val="26"/>
          <w:szCs w:val="26"/>
        </w:rPr>
        <w:t>(</w:t>
      </w:r>
      <w:r w:rsidR="00D759F0" w:rsidRPr="002F5A9D">
        <w:rPr>
          <w:sz w:val="26"/>
          <w:szCs w:val="26"/>
        </w:rPr>
        <w:t>B</w:t>
      </w:r>
      <w:r w:rsidR="00CA7F1D" w:rsidRPr="002F5A9D">
        <w:rPr>
          <w:sz w:val="26"/>
          <w:szCs w:val="26"/>
        </w:rPr>
        <w:t>.1)</w:t>
      </w:r>
    </w:p>
    <w:p w14:paraId="272863D6" w14:textId="77777777" w:rsidR="00CA7F1D" w:rsidRPr="002F5A9D" w:rsidRDefault="00CA7F1D" w:rsidP="00D15751">
      <w:pPr>
        <w:bidi w:val="0"/>
        <w:spacing w:line="360" w:lineRule="auto"/>
        <w:jc w:val="both"/>
        <w:rPr>
          <w:sz w:val="26"/>
          <w:szCs w:val="26"/>
        </w:rPr>
      </w:pPr>
      <w:r w:rsidRPr="002F5A9D">
        <w:rPr>
          <w:sz w:val="26"/>
          <w:szCs w:val="26"/>
        </w:rPr>
        <w:t xml:space="preserve">where, </w:t>
      </w:r>
      <w:r w:rsidRPr="002F5A9D">
        <w:rPr>
          <w:i/>
          <w:iCs/>
          <w:sz w:val="26"/>
          <w:szCs w:val="26"/>
        </w:rPr>
        <w:t>N</w:t>
      </w:r>
      <w:r w:rsidRPr="002F5A9D">
        <w:rPr>
          <w:i/>
          <w:iCs/>
          <w:sz w:val="26"/>
          <w:szCs w:val="26"/>
          <w:vertAlign w:val="subscript"/>
        </w:rPr>
        <w:t>bus</w:t>
      </w:r>
      <w:r w:rsidRPr="002F5A9D">
        <w:rPr>
          <w:i/>
          <w:iCs/>
          <w:sz w:val="26"/>
          <w:szCs w:val="26"/>
          <w:vertAlign w:val="superscript"/>
        </w:rPr>
        <w:t>Total</w:t>
      </w:r>
      <w:r w:rsidRPr="002F5A9D">
        <w:rPr>
          <w:sz w:val="26"/>
          <w:szCs w:val="26"/>
        </w:rPr>
        <w:t xml:space="preserve"> is the total number of buses. Each section will carry a number which is one less than its receiving end bus number, e.g., the number of section that connects the sending end </w:t>
      </w:r>
      <w:r w:rsidRPr="002F5A9D">
        <w:rPr>
          <w:i/>
          <w:iCs/>
          <w:sz w:val="26"/>
          <w:szCs w:val="26"/>
        </w:rPr>
        <w:t>p</w:t>
      </w:r>
      <w:r w:rsidRPr="002F5A9D">
        <w:rPr>
          <w:sz w:val="26"/>
          <w:szCs w:val="26"/>
        </w:rPr>
        <w:t xml:space="preserve"> and the receiving end </w:t>
      </w:r>
      <w:r w:rsidRPr="002F5A9D">
        <w:rPr>
          <w:i/>
          <w:iCs/>
          <w:sz w:val="26"/>
          <w:szCs w:val="26"/>
        </w:rPr>
        <w:t>q</w:t>
      </w:r>
      <w:r w:rsidRPr="002F5A9D">
        <w:rPr>
          <w:sz w:val="26"/>
          <w:szCs w:val="26"/>
        </w:rPr>
        <w:t xml:space="preserve"> in Fig. </w:t>
      </w:r>
      <w:r w:rsidR="00D15751" w:rsidRPr="002F5A9D">
        <w:rPr>
          <w:sz w:val="26"/>
          <w:szCs w:val="26"/>
        </w:rPr>
        <w:t>5</w:t>
      </w:r>
      <w:r w:rsidRPr="002F5A9D">
        <w:rPr>
          <w:sz w:val="26"/>
          <w:szCs w:val="26"/>
        </w:rPr>
        <w:t>.1 can be calculated as:</w:t>
      </w:r>
    </w:p>
    <w:p w14:paraId="538AD0D3" w14:textId="66CDC2B4" w:rsidR="00CA7F1D" w:rsidRPr="002F5A9D" w:rsidRDefault="00EA2EE8" w:rsidP="003222A8">
      <w:pPr>
        <w:bidi w:val="0"/>
        <w:spacing w:before="60" w:after="60" w:line="360" w:lineRule="auto"/>
        <w:ind w:firstLine="539"/>
        <w:rPr>
          <w:sz w:val="26"/>
          <w:szCs w:val="26"/>
        </w:rPr>
      </w:pPr>
      <w:r w:rsidRPr="00EA2EE8">
        <w:fldChar w:fldCharType="begin"/>
      </w:r>
      <w:r w:rsidRPr="00EA2EE8">
        <w:instrText xml:space="preserve"> QUOTE </w:instrText>
      </w:r>
      <w:r w:rsidRPr="00EA2EE8">
        <w:rPr>
          <w:position w:val="-23"/>
        </w:rPr>
        <w:pict w14:anchorId="41512903">
          <v:shape id="_x0000_i1036" type="#_x0000_t75" style="width:96.4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instrText xml:space="preserve"> </w:instrText>
      </w:r>
      <w:r w:rsidRPr="00EA2EE8">
        <w:fldChar w:fldCharType="separate"/>
      </w:r>
      <w:r w:rsidRPr="00EA2EE8">
        <w:rPr>
          <w:position w:val="-23"/>
        </w:rPr>
        <w:pict w14:anchorId="011D9445">
          <v:shape id="_x0000_i1037" type="#_x0000_t75" style="width:96.45pt;height:2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EA2EE8">
        <w:fldChar w:fldCharType="end"/>
      </w:r>
      <w:r w:rsidR="00CA7F1D" w:rsidRPr="002F5A9D">
        <w:tab/>
      </w:r>
      <w:r w:rsidR="00CA7F1D" w:rsidRPr="002F5A9D">
        <w:tab/>
      </w:r>
      <w:r w:rsidR="00CA7F1D" w:rsidRPr="002F5A9D">
        <w:tab/>
      </w:r>
      <w:r w:rsidR="00CA7F1D" w:rsidRPr="002F5A9D">
        <w:tab/>
      </w:r>
      <w:r w:rsidR="00CA7F1D" w:rsidRPr="002F5A9D">
        <w:tab/>
      </w:r>
      <w:r w:rsidR="00CA7F1D" w:rsidRPr="002F5A9D">
        <w:tab/>
      </w:r>
      <w:r w:rsidR="00CA7F1D" w:rsidRPr="002F5A9D">
        <w:tab/>
      </w:r>
      <w:r w:rsidR="00CA7F1D" w:rsidRPr="002F5A9D">
        <w:tab/>
        <w:t xml:space="preserve">     </w:t>
      </w:r>
      <w:r w:rsidR="00CA7F1D" w:rsidRPr="002F5A9D">
        <w:rPr>
          <w:sz w:val="26"/>
          <w:szCs w:val="26"/>
        </w:rPr>
        <w:t>(</w:t>
      </w:r>
      <w:r w:rsidR="00D759F0" w:rsidRPr="002F5A9D">
        <w:rPr>
          <w:sz w:val="26"/>
          <w:szCs w:val="26"/>
        </w:rPr>
        <w:t>B</w:t>
      </w:r>
      <w:r w:rsidR="00CA7F1D" w:rsidRPr="002F5A9D">
        <w:rPr>
          <w:sz w:val="26"/>
          <w:szCs w:val="26"/>
        </w:rPr>
        <w:t>.</w:t>
      </w:r>
      <w:r w:rsidR="0016576E" w:rsidRPr="002F5A9D">
        <w:rPr>
          <w:sz w:val="26"/>
          <w:szCs w:val="26"/>
        </w:rPr>
        <w:t>2</w:t>
      </w:r>
      <w:r w:rsidR="00CA7F1D" w:rsidRPr="002F5A9D">
        <w:rPr>
          <w:sz w:val="26"/>
          <w:szCs w:val="26"/>
        </w:rPr>
        <w:t>)</w:t>
      </w:r>
    </w:p>
    <w:p w14:paraId="0F79FE74" w14:textId="77777777" w:rsidR="00CA7F1D" w:rsidRPr="002F5A9D" w:rsidRDefault="00CA7F1D" w:rsidP="00CA7F1D">
      <w:pPr>
        <w:bidi w:val="0"/>
        <w:spacing w:line="360" w:lineRule="auto"/>
        <w:jc w:val="both"/>
        <w:rPr>
          <w:sz w:val="26"/>
          <w:szCs w:val="26"/>
        </w:rPr>
      </w:pPr>
      <w:r w:rsidRPr="002F5A9D">
        <w:rPr>
          <w:sz w:val="26"/>
          <w:szCs w:val="26"/>
        </w:rPr>
        <w:t xml:space="preserve">where, </w:t>
      </w:r>
      <w:r w:rsidRPr="002F5A9D">
        <w:rPr>
          <w:i/>
          <w:iCs/>
          <w:sz w:val="26"/>
          <w:szCs w:val="26"/>
        </w:rPr>
        <w:t>N</w:t>
      </w:r>
      <w:r w:rsidRPr="002F5A9D">
        <w:rPr>
          <w:i/>
          <w:iCs/>
          <w:sz w:val="26"/>
          <w:szCs w:val="26"/>
          <w:vertAlign w:val="subscript"/>
        </w:rPr>
        <w:t>(Sec</w:t>
      </w:r>
      <w:r w:rsidRPr="002F5A9D">
        <w:rPr>
          <w:i/>
          <w:iCs/>
          <w:sz w:val="26"/>
          <w:szCs w:val="26"/>
        </w:rPr>
        <w:t xml:space="preserve"> </w:t>
      </w:r>
      <w:r w:rsidRPr="002F5A9D">
        <w:rPr>
          <w:i/>
          <w:iCs/>
          <w:sz w:val="26"/>
          <w:szCs w:val="26"/>
          <w:vertAlign w:val="subscript"/>
        </w:rPr>
        <w:t>/p-q)</w:t>
      </w:r>
      <w:r w:rsidRPr="002F5A9D">
        <w:rPr>
          <w:sz w:val="26"/>
          <w:szCs w:val="26"/>
        </w:rPr>
        <w:t xml:space="preserve"> is the section number between buses </w:t>
      </w:r>
      <w:r w:rsidRPr="002F5A9D">
        <w:rPr>
          <w:i/>
          <w:iCs/>
          <w:sz w:val="26"/>
          <w:szCs w:val="26"/>
        </w:rPr>
        <w:t>p</w:t>
      </w:r>
      <w:r w:rsidRPr="002F5A9D">
        <w:rPr>
          <w:sz w:val="26"/>
          <w:szCs w:val="26"/>
        </w:rPr>
        <w:t xml:space="preserve"> and </w:t>
      </w:r>
      <w:r w:rsidRPr="002F5A9D">
        <w:rPr>
          <w:i/>
          <w:iCs/>
          <w:sz w:val="26"/>
          <w:szCs w:val="26"/>
        </w:rPr>
        <w:t>q</w:t>
      </w:r>
      <w:r w:rsidRPr="002F5A9D">
        <w:rPr>
          <w:sz w:val="26"/>
          <w:szCs w:val="26"/>
        </w:rPr>
        <w:t xml:space="preserve">, </w:t>
      </w:r>
      <w:r w:rsidRPr="002F5A9D">
        <w:rPr>
          <w:i/>
          <w:iCs/>
          <w:sz w:val="26"/>
          <w:szCs w:val="26"/>
        </w:rPr>
        <w:t>N</w:t>
      </w:r>
      <w:r w:rsidRPr="002F5A9D">
        <w:rPr>
          <w:i/>
          <w:iCs/>
          <w:sz w:val="26"/>
          <w:szCs w:val="26"/>
          <w:vertAlign w:val="subscript"/>
        </w:rPr>
        <w:t>(bus /q)</w:t>
      </w:r>
      <w:r w:rsidRPr="002F5A9D">
        <w:rPr>
          <w:sz w:val="26"/>
          <w:szCs w:val="26"/>
        </w:rPr>
        <w:t xml:space="preserve"> is the number of bus </w:t>
      </w:r>
      <w:r w:rsidRPr="002F5A9D">
        <w:rPr>
          <w:i/>
          <w:iCs/>
          <w:sz w:val="26"/>
          <w:szCs w:val="26"/>
        </w:rPr>
        <w:t>q</w:t>
      </w:r>
      <w:r w:rsidRPr="002F5A9D">
        <w:rPr>
          <w:sz w:val="26"/>
          <w:szCs w:val="26"/>
        </w:rPr>
        <w:t>.</w:t>
      </w:r>
    </w:p>
    <w:p w14:paraId="56236CC6" w14:textId="77777777" w:rsidR="00CA7F1D" w:rsidRPr="002F5A9D" w:rsidRDefault="00CA7F1D" w:rsidP="00CA7F1D">
      <w:pPr>
        <w:bidi w:val="0"/>
        <w:spacing w:line="360" w:lineRule="auto"/>
        <w:jc w:val="lowKashida"/>
        <w:rPr>
          <w:sz w:val="26"/>
          <w:szCs w:val="26"/>
        </w:rPr>
      </w:pPr>
      <w:r w:rsidRPr="002F5A9D">
        <w:rPr>
          <w:sz w:val="26"/>
          <w:szCs w:val="26"/>
        </w:rPr>
        <w:t>Now, the radial distribution system numbering scheme should be applied on the distribution system to give a number to each section in the system.</w:t>
      </w:r>
    </w:p>
    <w:p w14:paraId="2810D075"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3</w:t>
      </w:r>
      <w:r w:rsidRPr="002F5A9D">
        <w:rPr>
          <w:b/>
          <w:bCs/>
          <w:i/>
          <w:iCs/>
          <w:sz w:val="26"/>
          <w:szCs w:val="26"/>
        </w:rPr>
        <w:t>: Nodal current calculation</w:t>
      </w:r>
    </w:p>
    <w:p w14:paraId="2819DAE4" w14:textId="77777777" w:rsidR="00CA7F1D" w:rsidRPr="002F5A9D" w:rsidRDefault="00CA7F1D"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the nodal current injection at node </w:t>
      </w:r>
      <w:r w:rsidRPr="002F5A9D">
        <w:rPr>
          <w:i/>
          <w:iCs/>
          <w:sz w:val="26"/>
          <w:szCs w:val="26"/>
        </w:rPr>
        <w:t>i</w:t>
      </w:r>
      <w:r w:rsidRPr="002F5A9D">
        <w:rPr>
          <w:sz w:val="26"/>
          <w:szCs w:val="26"/>
        </w:rPr>
        <w:t xml:space="preserve"> due to loads and any other shunt elements can be calculated as:</w:t>
      </w:r>
    </w:p>
    <w:p w14:paraId="02EF3420" w14:textId="42D84116" w:rsidR="00CA7F1D" w:rsidRPr="002F5A9D" w:rsidRDefault="00143D15" w:rsidP="00052425">
      <w:pPr>
        <w:bidi w:val="0"/>
        <w:spacing w:line="360" w:lineRule="auto"/>
        <w:ind w:firstLine="539"/>
        <w:rPr>
          <w:sz w:val="26"/>
          <w:szCs w:val="26"/>
        </w:rPr>
      </w:pPr>
      <w:r w:rsidRPr="00143D15">
        <w:fldChar w:fldCharType="begin"/>
      </w:r>
      <w:r w:rsidRPr="00143D15">
        <w:instrText xml:space="preserve"> QUOTE </w:instrText>
      </w:r>
      <w:r w:rsidR="003D7DAF">
        <w:rPr>
          <w:position w:val="-16"/>
        </w:rPr>
        <w:pict w14:anchorId="34D933BC">
          <v:shape id="_x0000_i1027" type="#_x0000_t75" style="width:158.5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instrText xml:space="preserve"> </w:instrText>
      </w:r>
      <w:r w:rsidRPr="00143D15">
        <w:fldChar w:fldCharType="separate"/>
      </w:r>
      <w:r w:rsidR="003D7DAF">
        <w:rPr>
          <w:position w:val="-16"/>
        </w:rPr>
        <w:pict w14:anchorId="187104F7">
          <v:shape id="_x0000_i1028" type="#_x0000_t75" style="width:158.5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143D15">
        <w:fldChar w:fldCharType="end"/>
      </w:r>
      <w:r w:rsidR="00CA7F1D" w:rsidRPr="002F5A9D">
        <w:tab/>
      </w:r>
      <w:r w:rsidR="00CA7F1D" w:rsidRPr="002F5A9D">
        <w:tab/>
      </w:r>
      <w:r w:rsidR="00CA7F1D" w:rsidRPr="002F5A9D">
        <w:tab/>
      </w:r>
      <w:r w:rsidR="00CA7F1D" w:rsidRPr="002F5A9D">
        <w:tab/>
      </w:r>
      <w:r w:rsidR="00CA7F1D" w:rsidRPr="002F5A9D">
        <w:tab/>
      </w:r>
      <w:r w:rsidR="00CA7F1D" w:rsidRPr="002F5A9D">
        <w:tab/>
        <w:t xml:space="preserve">     </w:t>
      </w:r>
      <w:r w:rsidR="00CA7F1D" w:rsidRPr="002F5A9D">
        <w:rPr>
          <w:sz w:val="26"/>
          <w:szCs w:val="26"/>
        </w:rPr>
        <w:t>(</w:t>
      </w:r>
      <w:r w:rsidR="00D759F0" w:rsidRPr="002F5A9D">
        <w:rPr>
          <w:sz w:val="26"/>
          <w:szCs w:val="26"/>
        </w:rPr>
        <w:t>B</w:t>
      </w:r>
      <w:r w:rsidR="00CA7F1D" w:rsidRPr="002F5A9D">
        <w:rPr>
          <w:sz w:val="26"/>
          <w:szCs w:val="26"/>
        </w:rPr>
        <w:t>.</w:t>
      </w:r>
      <w:r w:rsidR="0016576E" w:rsidRPr="002F5A9D">
        <w:rPr>
          <w:sz w:val="26"/>
          <w:szCs w:val="26"/>
        </w:rPr>
        <w:t>3</w:t>
      </w:r>
      <w:r w:rsidR="00CA7F1D" w:rsidRPr="002F5A9D">
        <w:rPr>
          <w:sz w:val="26"/>
          <w:szCs w:val="26"/>
        </w:rPr>
        <w:t>)</w:t>
      </w:r>
    </w:p>
    <w:p w14:paraId="2DAF5431" w14:textId="77777777" w:rsidR="00CA7F1D" w:rsidRPr="002F5A9D" w:rsidRDefault="00CA7F1D" w:rsidP="00CA7F1D">
      <w:pPr>
        <w:bidi w:val="0"/>
        <w:spacing w:line="360" w:lineRule="auto"/>
        <w:jc w:val="both"/>
        <w:rPr>
          <w:sz w:val="26"/>
          <w:szCs w:val="26"/>
        </w:rPr>
      </w:pPr>
      <w:r w:rsidRPr="002F5A9D">
        <w:rPr>
          <w:sz w:val="26"/>
          <w:szCs w:val="26"/>
        </w:rPr>
        <w:t xml:space="preserve">where, </w:t>
      </w:r>
      <w:r w:rsidRPr="002F5A9D">
        <w:rPr>
          <w:i/>
          <w:iCs/>
          <w:sz w:val="26"/>
          <w:szCs w:val="26"/>
        </w:rPr>
        <w:t>I</w:t>
      </w:r>
      <w:r w:rsidRPr="002F5A9D">
        <w:rPr>
          <w:i/>
          <w:iCs/>
          <w:sz w:val="26"/>
          <w:szCs w:val="26"/>
          <w:vertAlign w:val="subscript"/>
        </w:rPr>
        <w:t>i</w:t>
      </w:r>
      <w:r w:rsidRPr="002F5A9D">
        <w:rPr>
          <w:i/>
          <w:iCs/>
          <w:sz w:val="26"/>
          <w:szCs w:val="26"/>
          <w:vertAlign w:val="superscript"/>
        </w:rPr>
        <w:t>(k)</w:t>
      </w:r>
      <w:r w:rsidRPr="002F5A9D">
        <w:rPr>
          <w:sz w:val="26"/>
          <w:szCs w:val="26"/>
        </w:rPr>
        <w:t xml:space="preserve"> is the current injection at node</w:t>
      </w:r>
      <w:r w:rsidRPr="002F5A9D">
        <w:rPr>
          <w:i/>
          <w:iCs/>
          <w:sz w:val="26"/>
          <w:szCs w:val="26"/>
        </w:rPr>
        <w:t xml:space="preserve"> i</w:t>
      </w:r>
      <w:r w:rsidRPr="002F5A9D">
        <w:rPr>
          <w:sz w:val="26"/>
          <w:szCs w:val="26"/>
        </w:rPr>
        <w:t xml:space="preserve">, </w:t>
      </w:r>
      <w:r w:rsidRPr="002F5A9D">
        <w:rPr>
          <w:i/>
          <w:iCs/>
          <w:sz w:val="26"/>
          <w:szCs w:val="26"/>
        </w:rPr>
        <w:t>S</w:t>
      </w:r>
      <w:r w:rsidRPr="002F5A9D">
        <w:rPr>
          <w:i/>
          <w:iCs/>
          <w:sz w:val="26"/>
          <w:szCs w:val="26"/>
          <w:vertAlign w:val="subscript"/>
        </w:rPr>
        <w:t>i</w:t>
      </w:r>
      <w:r w:rsidRPr="002F5A9D">
        <w:rPr>
          <w:sz w:val="26"/>
          <w:szCs w:val="26"/>
        </w:rPr>
        <w:t xml:space="preserve"> is the specified power injection at node </w:t>
      </w:r>
      <w:r w:rsidRPr="002F5A9D">
        <w:rPr>
          <w:i/>
          <w:iCs/>
          <w:sz w:val="26"/>
          <w:szCs w:val="26"/>
        </w:rPr>
        <w:t>i</w:t>
      </w:r>
      <w:r w:rsidRPr="002F5A9D">
        <w:rPr>
          <w:sz w:val="26"/>
          <w:szCs w:val="26"/>
        </w:rPr>
        <w:t xml:space="preserve">, </w:t>
      </w:r>
      <w:r w:rsidRPr="002F5A9D">
        <w:rPr>
          <w:i/>
          <w:iCs/>
          <w:sz w:val="26"/>
          <w:szCs w:val="26"/>
        </w:rPr>
        <w:t>V</w:t>
      </w:r>
      <w:r w:rsidRPr="002F5A9D">
        <w:rPr>
          <w:i/>
          <w:iCs/>
          <w:sz w:val="26"/>
          <w:szCs w:val="26"/>
          <w:vertAlign w:val="subscript"/>
        </w:rPr>
        <w:t>i</w:t>
      </w:r>
      <w:r w:rsidRPr="002F5A9D">
        <w:rPr>
          <w:i/>
          <w:iCs/>
          <w:sz w:val="26"/>
          <w:szCs w:val="26"/>
          <w:vertAlign w:val="superscript"/>
        </w:rPr>
        <w:t>(k-1)</w:t>
      </w:r>
      <w:r w:rsidRPr="002F5A9D">
        <w:rPr>
          <w:sz w:val="26"/>
          <w:szCs w:val="26"/>
        </w:rPr>
        <w:t xml:space="preserve"> is the voltage at node </w:t>
      </w:r>
      <w:r w:rsidRPr="002F5A9D">
        <w:rPr>
          <w:i/>
          <w:iCs/>
          <w:sz w:val="26"/>
          <w:szCs w:val="26"/>
        </w:rPr>
        <w:t>i</w:t>
      </w:r>
      <w:r w:rsidRPr="002F5A9D">
        <w:rPr>
          <w:sz w:val="26"/>
          <w:szCs w:val="26"/>
        </w:rPr>
        <w:t xml:space="preserve"> at iteration </w:t>
      </w:r>
      <w:r w:rsidRPr="002F5A9D">
        <w:rPr>
          <w:i/>
          <w:iCs/>
          <w:sz w:val="26"/>
          <w:szCs w:val="26"/>
        </w:rPr>
        <w:t>k-1</w:t>
      </w:r>
      <w:r w:rsidRPr="002F5A9D">
        <w:rPr>
          <w:sz w:val="26"/>
          <w:szCs w:val="26"/>
        </w:rPr>
        <w:t xml:space="preserve">, </w:t>
      </w:r>
      <w:r w:rsidRPr="002F5A9D">
        <w:rPr>
          <w:i/>
          <w:iCs/>
          <w:sz w:val="26"/>
          <w:szCs w:val="26"/>
        </w:rPr>
        <w:t>Y</w:t>
      </w:r>
      <w:r w:rsidRPr="002F5A9D">
        <w:rPr>
          <w:i/>
          <w:iCs/>
          <w:sz w:val="26"/>
          <w:szCs w:val="26"/>
          <w:vertAlign w:val="subscript"/>
        </w:rPr>
        <w:t>i</w:t>
      </w:r>
      <w:r w:rsidRPr="002F5A9D">
        <w:rPr>
          <w:sz w:val="26"/>
          <w:szCs w:val="26"/>
        </w:rPr>
        <w:t xml:space="preserve"> is the sum of all shunt elements at node </w:t>
      </w:r>
      <w:r w:rsidRPr="002F5A9D">
        <w:rPr>
          <w:i/>
          <w:iCs/>
          <w:sz w:val="26"/>
          <w:szCs w:val="26"/>
        </w:rPr>
        <w:t>i</w:t>
      </w:r>
      <w:r w:rsidRPr="002F5A9D">
        <w:rPr>
          <w:sz w:val="26"/>
          <w:szCs w:val="26"/>
        </w:rPr>
        <w:t>.</w:t>
      </w:r>
    </w:p>
    <w:p w14:paraId="3A3DA7DB"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4</w:t>
      </w:r>
      <w:r w:rsidRPr="002F5A9D">
        <w:rPr>
          <w:b/>
          <w:bCs/>
          <w:i/>
          <w:iCs/>
          <w:sz w:val="26"/>
          <w:szCs w:val="26"/>
        </w:rPr>
        <w:t>: Backward sweep</w:t>
      </w:r>
    </w:p>
    <w:p w14:paraId="6A5D550C" w14:textId="77777777" w:rsidR="00CA7F1D" w:rsidRPr="002F5A9D" w:rsidRDefault="00CA7F1D"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sz w:val="26"/>
          <w:szCs w:val="26"/>
        </w:rPr>
        <w:t>L</w:t>
      </w:r>
      <w:r w:rsidRPr="002F5A9D">
        <w:rPr>
          <w:sz w:val="26"/>
          <w:szCs w:val="26"/>
        </w:rPr>
        <w:t xml:space="preserve">, the current and power flows can be calculated as: </w:t>
      </w:r>
    </w:p>
    <w:p w14:paraId="19949B0F" w14:textId="77777777" w:rsidR="00CA7F1D" w:rsidRPr="002F5A9D" w:rsidRDefault="00CA7F1D" w:rsidP="00D759F0">
      <w:pPr>
        <w:bidi w:val="0"/>
        <w:spacing w:line="360" w:lineRule="auto"/>
        <w:ind w:firstLine="539"/>
        <w:rPr>
          <w:sz w:val="26"/>
          <w:szCs w:val="26"/>
        </w:rPr>
      </w:pPr>
      <w:r w:rsidRPr="002F5A9D">
        <w:rPr>
          <w:position w:val="-32"/>
        </w:rPr>
        <w:object w:dxaOrig="2400" w:dyaOrig="800" w14:anchorId="4C7AC1DF">
          <v:shape id="_x0000_i1029" type="#_x0000_t75" style="width:136.3pt;height:45.45pt" o:ole="">
            <v:imagedata r:id="rId11" o:title=""/>
          </v:shape>
          <o:OLEObject Type="Embed" ProgID="Equation.DSMT4" ShapeID="_x0000_i1029" DrawAspect="Content" ObjectID="_1708640677" r:id="rId12"/>
        </w:object>
      </w:r>
      <w:r w:rsidRPr="002F5A9D">
        <w:tab/>
      </w:r>
      <w:r w:rsidRPr="002F5A9D">
        <w:tab/>
      </w:r>
      <w:r w:rsidRPr="002F5A9D">
        <w:tab/>
      </w:r>
      <w:r w:rsidRPr="002F5A9D">
        <w:tab/>
      </w:r>
      <w:r w:rsidRPr="002F5A9D">
        <w:tab/>
      </w:r>
      <w:r w:rsidRPr="002F5A9D">
        <w:tab/>
      </w:r>
      <w:r w:rsidRPr="002F5A9D">
        <w:tab/>
        <w:t xml:space="preserve">     </w:t>
      </w:r>
      <w:r w:rsidRPr="002F5A9D">
        <w:rPr>
          <w:sz w:val="26"/>
          <w:szCs w:val="26"/>
        </w:rPr>
        <w:t>(</w:t>
      </w:r>
      <w:r w:rsidR="00D759F0" w:rsidRPr="002F5A9D">
        <w:rPr>
          <w:sz w:val="26"/>
          <w:szCs w:val="26"/>
        </w:rPr>
        <w:t>B</w:t>
      </w:r>
      <w:r w:rsidRPr="002F5A9D">
        <w:rPr>
          <w:sz w:val="26"/>
          <w:szCs w:val="26"/>
        </w:rPr>
        <w:t>.</w:t>
      </w:r>
      <w:r w:rsidR="0016576E" w:rsidRPr="002F5A9D">
        <w:rPr>
          <w:sz w:val="26"/>
          <w:szCs w:val="26"/>
        </w:rPr>
        <w:t>4</w:t>
      </w:r>
      <w:r w:rsidRPr="002F5A9D">
        <w:rPr>
          <w:sz w:val="26"/>
          <w:szCs w:val="26"/>
        </w:rPr>
        <w:t>)</w:t>
      </w:r>
    </w:p>
    <w:p w14:paraId="750D3EED" w14:textId="77777777" w:rsidR="00CA7F1D" w:rsidRPr="002F5A9D" w:rsidRDefault="00CA7F1D" w:rsidP="00D759F0">
      <w:pPr>
        <w:bidi w:val="0"/>
        <w:spacing w:line="360" w:lineRule="auto"/>
        <w:ind w:firstLine="539"/>
        <w:rPr>
          <w:sz w:val="26"/>
          <w:szCs w:val="26"/>
        </w:rPr>
      </w:pPr>
      <w:r w:rsidRPr="002F5A9D">
        <w:rPr>
          <w:position w:val="-16"/>
        </w:rPr>
        <w:object w:dxaOrig="2580" w:dyaOrig="460" w14:anchorId="1C6C56EA">
          <v:shape id="_x0000_i1030" type="#_x0000_t75" style="width:132.45pt;height:26.55pt" o:ole="">
            <v:imagedata r:id="rId13" o:title=""/>
          </v:shape>
          <o:OLEObject Type="Embed" ProgID="Equation.DSMT4" ShapeID="_x0000_i1030" DrawAspect="Content" ObjectID="_1708640678" r:id="rId14"/>
        </w:object>
      </w:r>
      <w:r w:rsidRPr="002F5A9D">
        <w:rPr>
          <w:position w:val="-16"/>
        </w:rPr>
        <w:tab/>
      </w:r>
      <w:r w:rsidRPr="002F5A9D">
        <w:rPr>
          <w:position w:val="-16"/>
        </w:rPr>
        <w:tab/>
      </w:r>
      <w:r w:rsidRPr="002F5A9D">
        <w:rPr>
          <w:position w:val="-16"/>
        </w:rPr>
        <w:tab/>
      </w:r>
      <w:r w:rsidRPr="002F5A9D">
        <w:rPr>
          <w:position w:val="-16"/>
        </w:rPr>
        <w:tab/>
      </w:r>
      <w:r w:rsidRPr="002F5A9D">
        <w:rPr>
          <w:position w:val="-16"/>
        </w:rPr>
        <w:tab/>
      </w:r>
      <w:r w:rsidRPr="002F5A9D">
        <w:rPr>
          <w:position w:val="-16"/>
        </w:rPr>
        <w:tab/>
      </w:r>
      <w:r w:rsidRPr="002F5A9D">
        <w:rPr>
          <w:position w:val="-16"/>
        </w:rPr>
        <w:tab/>
        <w:t xml:space="preserve">     </w:t>
      </w:r>
      <w:r w:rsidRPr="002F5A9D">
        <w:rPr>
          <w:sz w:val="26"/>
          <w:szCs w:val="26"/>
        </w:rPr>
        <w:t>(</w:t>
      </w:r>
      <w:r w:rsidR="00D759F0" w:rsidRPr="002F5A9D">
        <w:rPr>
          <w:sz w:val="26"/>
          <w:szCs w:val="26"/>
        </w:rPr>
        <w:t>B</w:t>
      </w:r>
      <w:r w:rsidRPr="002F5A9D">
        <w:rPr>
          <w:sz w:val="26"/>
          <w:szCs w:val="26"/>
        </w:rPr>
        <w:t>.</w:t>
      </w:r>
      <w:r w:rsidR="0016576E" w:rsidRPr="002F5A9D">
        <w:rPr>
          <w:sz w:val="26"/>
          <w:szCs w:val="26"/>
        </w:rPr>
        <w:t>5</w:t>
      </w:r>
      <w:r w:rsidRPr="002F5A9D">
        <w:rPr>
          <w:sz w:val="26"/>
          <w:szCs w:val="26"/>
        </w:rPr>
        <w:t>)</w:t>
      </w:r>
    </w:p>
    <w:p w14:paraId="1833F7F2" w14:textId="77777777" w:rsidR="00CA7F1D" w:rsidRPr="002F5A9D" w:rsidRDefault="00CA7F1D" w:rsidP="00CA7F1D">
      <w:pPr>
        <w:bidi w:val="0"/>
        <w:spacing w:line="360" w:lineRule="auto"/>
        <w:jc w:val="lowKashida"/>
        <w:rPr>
          <w:sz w:val="26"/>
          <w:szCs w:val="26"/>
        </w:rPr>
      </w:pPr>
      <w:r w:rsidRPr="002F5A9D">
        <w:rPr>
          <w:sz w:val="26"/>
          <w:szCs w:val="26"/>
        </w:rPr>
        <w:t xml:space="preserve">where, </w:t>
      </w:r>
      <w:r w:rsidRPr="002F5A9D">
        <w:rPr>
          <w:i/>
          <w:iCs/>
          <w:sz w:val="26"/>
          <w:szCs w:val="26"/>
        </w:rPr>
        <w:t>I</w:t>
      </w:r>
      <w:r w:rsidRPr="002F5A9D">
        <w:rPr>
          <w:i/>
          <w:iCs/>
          <w:sz w:val="26"/>
          <w:szCs w:val="26"/>
          <w:vertAlign w:val="subscript"/>
        </w:rPr>
        <w:t>L</w:t>
      </w:r>
      <w:r w:rsidRPr="002F5A9D">
        <w:rPr>
          <w:i/>
          <w:iCs/>
          <w:sz w:val="26"/>
          <w:szCs w:val="26"/>
          <w:vertAlign w:val="superscript"/>
        </w:rPr>
        <w:t>(k)</w:t>
      </w:r>
      <w:r w:rsidRPr="002F5A9D">
        <w:rPr>
          <w:sz w:val="26"/>
          <w:szCs w:val="26"/>
        </w:rPr>
        <w:t xml:space="preserve"> is the current flow in branch </w:t>
      </w:r>
      <w:r w:rsidRPr="002F5A9D">
        <w:rPr>
          <w:i/>
          <w:iCs/>
          <w:sz w:val="26"/>
          <w:szCs w:val="26"/>
        </w:rPr>
        <w:t>L</w:t>
      </w:r>
      <w:r w:rsidRPr="002F5A9D">
        <w:rPr>
          <w:sz w:val="26"/>
          <w:szCs w:val="26"/>
        </w:rPr>
        <w:t xml:space="preserve"> at iteration </w:t>
      </w:r>
      <w:r w:rsidRPr="002F5A9D">
        <w:rPr>
          <w:i/>
          <w:iCs/>
          <w:sz w:val="26"/>
          <w:szCs w:val="26"/>
        </w:rPr>
        <w:t>k</w:t>
      </w:r>
      <w:r w:rsidRPr="002F5A9D">
        <w:rPr>
          <w:sz w:val="26"/>
          <w:szCs w:val="26"/>
        </w:rPr>
        <w:t xml:space="preserve">, </w:t>
      </w:r>
      <w:r w:rsidRPr="002F5A9D">
        <w:rPr>
          <w:i/>
          <w:iCs/>
          <w:sz w:val="26"/>
          <w:szCs w:val="26"/>
        </w:rPr>
        <w:t>I</w:t>
      </w:r>
      <w:r w:rsidRPr="002F5A9D">
        <w:rPr>
          <w:i/>
          <w:iCs/>
          <w:sz w:val="26"/>
          <w:szCs w:val="26"/>
          <w:vertAlign w:val="subscript"/>
        </w:rPr>
        <w:t>j</w:t>
      </w:r>
      <w:r w:rsidRPr="002F5A9D">
        <w:rPr>
          <w:i/>
          <w:iCs/>
          <w:sz w:val="26"/>
          <w:szCs w:val="26"/>
          <w:vertAlign w:val="superscript"/>
        </w:rPr>
        <w:t>(k)</w:t>
      </w:r>
      <w:r w:rsidRPr="002F5A9D">
        <w:rPr>
          <w:sz w:val="26"/>
          <w:szCs w:val="26"/>
        </w:rPr>
        <w:t xml:space="preserve"> is the current injected due to shunt elements at bus </w:t>
      </w:r>
      <w:r w:rsidRPr="002F5A9D">
        <w:rPr>
          <w:i/>
          <w:iCs/>
          <w:sz w:val="26"/>
          <w:szCs w:val="26"/>
        </w:rPr>
        <w:t>j</w:t>
      </w:r>
      <w:r w:rsidRPr="002F5A9D">
        <w:rPr>
          <w:sz w:val="26"/>
          <w:szCs w:val="26"/>
        </w:rPr>
        <w:t xml:space="preserve">, </w:t>
      </w:r>
      <w:r w:rsidRPr="002F5A9D">
        <w:rPr>
          <w:i/>
          <w:iCs/>
          <w:sz w:val="26"/>
          <w:szCs w:val="26"/>
        </w:rPr>
        <w:t>M</w:t>
      </w:r>
      <w:r w:rsidRPr="002F5A9D">
        <w:rPr>
          <w:sz w:val="26"/>
          <w:szCs w:val="26"/>
        </w:rPr>
        <w:t xml:space="preserve"> is the number of branches connected to bus </w:t>
      </w:r>
      <w:r w:rsidRPr="002F5A9D">
        <w:rPr>
          <w:i/>
          <w:iCs/>
          <w:sz w:val="26"/>
          <w:szCs w:val="26"/>
        </w:rPr>
        <w:t>j</w:t>
      </w:r>
      <w:r w:rsidRPr="002F5A9D">
        <w:rPr>
          <w:sz w:val="26"/>
          <w:szCs w:val="26"/>
        </w:rPr>
        <w:t xml:space="preserve">, </w:t>
      </w:r>
      <w:r w:rsidRPr="002F5A9D">
        <w:rPr>
          <w:i/>
          <w:iCs/>
          <w:sz w:val="26"/>
          <w:szCs w:val="26"/>
        </w:rPr>
        <w:t>S</w:t>
      </w:r>
      <w:r w:rsidRPr="002F5A9D">
        <w:rPr>
          <w:i/>
          <w:iCs/>
          <w:sz w:val="26"/>
          <w:szCs w:val="26"/>
          <w:vertAlign w:val="subscript"/>
        </w:rPr>
        <w:t>m</w:t>
      </w:r>
      <w:r w:rsidRPr="002F5A9D">
        <w:rPr>
          <w:sz w:val="26"/>
          <w:szCs w:val="26"/>
        </w:rPr>
        <w:t xml:space="preserve"> is the complex power at the sending end of branch </w:t>
      </w:r>
      <w:r w:rsidRPr="002F5A9D">
        <w:rPr>
          <w:i/>
          <w:iCs/>
          <w:sz w:val="26"/>
          <w:szCs w:val="26"/>
        </w:rPr>
        <w:t>m</w:t>
      </w:r>
      <w:r w:rsidRPr="002F5A9D">
        <w:rPr>
          <w:sz w:val="26"/>
          <w:szCs w:val="26"/>
        </w:rPr>
        <w:t>,</w:t>
      </w:r>
      <w:r w:rsidRPr="002F5A9D">
        <w:rPr>
          <w:i/>
          <w:iCs/>
          <w:sz w:val="26"/>
          <w:szCs w:val="26"/>
        </w:rPr>
        <w:t xml:space="preserve"> V</w:t>
      </w:r>
      <w:r w:rsidRPr="002F5A9D">
        <w:rPr>
          <w:i/>
          <w:iCs/>
          <w:sz w:val="26"/>
          <w:szCs w:val="26"/>
          <w:vertAlign w:val="subscript"/>
        </w:rPr>
        <w:t>j</w:t>
      </w:r>
      <w:r w:rsidRPr="002F5A9D">
        <w:rPr>
          <w:i/>
          <w:iCs/>
          <w:sz w:val="26"/>
          <w:szCs w:val="26"/>
          <w:vertAlign w:val="superscript"/>
        </w:rPr>
        <w:t>(k)</w:t>
      </w:r>
      <w:r w:rsidRPr="002F5A9D">
        <w:rPr>
          <w:sz w:val="26"/>
          <w:szCs w:val="26"/>
        </w:rPr>
        <w:t xml:space="preserve"> is the voltage at bus </w:t>
      </w:r>
      <w:r w:rsidRPr="002F5A9D">
        <w:rPr>
          <w:i/>
          <w:iCs/>
          <w:sz w:val="26"/>
          <w:szCs w:val="26"/>
        </w:rPr>
        <w:t>j</w:t>
      </w:r>
      <w:r w:rsidRPr="002F5A9D">
        <w:rPr>
          <w:sz w:val="26"/>
          <w:szCs w:val="26"/>
        </w:rPr>
        <w:t xml:space="preserve">, </w:t>
      </w:r>
      <w:r w:rsidRPr="002F5A9D">
        <w:rPr>
          <w:i/>
          <w:iCs/>
          <w:sz w:val="26"/>
          <w:szCs w:val="26"/>
        </w:rPr>
        <w:t>S</w:t>
      </w:r>
      <w:r w:rsidRPr="002F5A9D">
        <w:rPr>
          <w:i/>
          <w:iCs/>
          <w:sz w:val="26"/>
          <w:szCs w:val="26"/>
          <w:vertAlign w:val="subscript"/>
        </w:rPr>
        <w:t>L</w:t>
      </w:r>
      <w:r w:rsidRPr="002F5A9D">
        <w:rPr>
          <w:i/>
          <w:iCs/>
          <w:sz w:val="26"/>
          <w:szCs w:val="26"/>
          <w:vertAlign w:val="superscript"/>
        </w:rPr>
        <w:t>(k)</w:t>
      </w:r>
      <w:r w:rsidRPr="002F5A9D">
        <w:rPr>
          <w:sz w:val="26"/>
          <w:szCs w:val="26"/>
        </w:rPr>
        <w:t xml:space="preserve"> is the power flow in branch </w:t>
      </w:r>
      <w:r w:rsidRPr="002F5A9D">
        <w:rPr>
          <w:i/>
          <w:iCs/>
          <w:sz w:val="26"/>
          <w:szCs w:val="26"/>
        </w:rPr>
        <w:t>L</w:t>
      </w:r>
      <w:r w:rsidRPr="002F5A9D">
        <w:rPr>
          <w:sz w:val="26"/>
          <w:szCs w:val="26"/>
        </w:rPr>
        <w:t xml:space="preserve"> and </w:t>
      </w:r>
      <w:r w:rsidRPr="002F5A9D">
        <w:rPr>
          <w:i/>
          <w:iCs/>
          <w:sz w:val="26"/>
          <w:szCs w:val="26"/>
        </w:rPr>
        <w:t>Z</w:t>
      </w:r>
      <w:r w:rsidRPr="002F5A9D">
        <w:rPr>
          <w:i/>
          <w:iCs/>
          <w:sz w:val="26"/>
          <w:szCs w:val="26"/>
          <w:vertAlign w:val="subscript"/>
        </w:rPr>
        <w:t>L</w:t>
      </w:r>
      <w:r w:rsidRPr="002F5A9D">
        <w:rPr>
          <w:sz w:val="26"/>
          <w:szCs w:val="26"/>
        </w:rPr>
        <w:t xml:space="preserve"> is the impedance of branch </w:t>
      </w:r>
      <w:r w:rsidRPr="002F5A9D">
        <w:rPr>
          <w:i/>
          <w:iCs/>
          <w:sz w:val="26"/>
          <w:szCs w:val="26"/>
        </w:rPr>
        <w:t>L</w:t>
      </w:r>
      <w:r w:rsidRPr="002F5A9D">
        <w:rPr>
          <w:sz w:val="26"/>
          <w:szCs w:val="26"/>
        </w:rPr>
        <w:t xml:space="preserve">. </w:t>
      </w:r>
    </w:p>
    <w:p w14:paraId="1CBBBD7B"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5</w:t>
      </w:r>
      <w:r w:rsidRPr="002F5A9D">
        <w:rPr>
          <w:b/>
          <w:bCs/>
          <w:i/>
          <w:iCs/>
          <w:sz w:val="26"/>
          <w:szCs w:val="26"/>
        </w:rPr>
        <w:t>: Forward sweep</w:t>
      </w:r>
    </w:p>
    <w:p w14:paraId="6960E4DC" w14:textId="77777777" w:rsidR="00CA7F1D" w:rsidRPr="002F5A9D" w:rsidRDefault="00CA7F1D" w:rsidP="00CA7F1D">
      <w:pPr>
        <w:bidi w:val="0"/>
        <w:spacing w:line="360" w:lineRule="auto"/>
        <w:ind w:firstLine="720"/>
        <w:jc w:val="both"/>
        <w:rPr>
          <w:sz w:val="26"/>
          <w:szCs w:val="26"/>
        </w:rPr>
      </w:pPr>
      <w:r w:rsidRPr="002F5A9D">
        <w:rPr>
          <w:sz w:val="26"/>
          <w:szCs w:val="26"/>
        </w:rPr>
        <w:t xml:space="preserve">At iteration </w:t>
      </w:r>
      <w:r w:rsidRPr="002F5A9D">
        <w:rPr>
          <w:i/>
          <w:iCs/>
          <w:sz w:val="26"/>
          <w:szCs w:val="26"/>
        </w:rPr>
        <w:t>k</w:t>
      </w:r>
      <w:r w:rsidRPr="002F5A9D">
        <w:rPr>
          <w:sz w:val="26"/>
          <w:szCs w:val="26"/>
        </w:rPr>
        <w:t xml:space="preserve">, the nodal voltages are updated in a forward sweep starting from the branches in the first section toward those in the last by applying the KVL. For a branch </w:t>
      </w:r>
      <w:r w:rsidRPr="002F5A9D">
        <w:rPr>
          <w:i/>
          <w:iCs/>
          <w:sz w:val="26"/>
          <w:szCs w:val="26"/>
        </w:rPr>
        <w:t>L</w:t>
      </w:r>
      <w:r w:rsidRPr="002F5A9D">
        <w:rPr>
          <w:sz w:val="26"/>
          <w:szCs w:val="26"/>
        </w:rPr>
        <w:t xml:space="preserve"> connected sending end</w:t>
      </w:r>
      <w:r w:rsidRPr="002F5A9D">
        <w:rPr>
          <w:i/>
          <w:iCs/>
          <w:sz w:val="26"/>
          <w:szCs w:val="26"/>
        </w:rPr>
        <w:t xml:space="preserve"> p</w:t>
      </w:r>
      <w:r w:rsidRPr="002F5A9D">
        <w:rPr>
          <w:sz w:val="26"/>
          <w:szCs w:val="26"/>
        </w:rPr>
        <w:t xml:space="preserve"> and receiving end</w:t>
      </w:r>
      <w:r w:rsidRPr="002F5A9D">
        <w:rPr>
          <w:i/>
          <w:iCs/>
          <w:sz w:val="26"/>
          <w:szCs w:val="26"/>
        </w:rPr>
        <w:t xml:space="preserve"> q</w:t>
      </w:r>
      <w:r w:rsidRPr="002F5A9D">
        <w:rPr>
          <w:sz w:val="26"/>
          <w:szCs w:val="26"/>
        </w:rPr>
        <w:t xml:space="preserve">, the voltage at receiving end at iteration </w:t>
      </w:r>
      <w:r w:rsidRPr="002F5A9D">
        <w:rPr>
          <w:i/>
          <w:iCs/>
          <w:sz w:val="26"/>
          <w:szCs w:val="26"/>
        </w:rPr>
        <w:t>k</w:t>
      </w:r>
      <w:r w:rsidRPr="002F5A9D">
        <w:rPr>
          <w:sz w:val="26"/>
          <w:szCs w:val="26"/>
        </w:rPr>
        <w:t xml:space="preserve"> can be calculated as: </w:t>
      </w:r>
    </w:p>
    <w:p w14:paraId="4538A935" w14:textId="77777777" w:rsidR="00CA7F1D" w:rsidRPr="002F5A9D" w:rsidRDefault="00CA7F1D" w:rsidP="00D759F0">
      <w:pPr>
        <w:bidi w:val="0"/>
        <w:spacing w:before="60" w:after="60" w:line="360" w:lineRule="auto"/>
        <w:ind w:firstLine="539"/>
      </w:pPr>
      <w:r w:rsidRPr="002F5A9D">
        <w:rPr>
          <w:position w:val="-14"/>
        </w:rPr>
        <w:object w:dxaOrig="2079" w:dyaOrig="380" w14:anchorId="034F0CC1">
          <v:shape id="_x0000_i1031" type="#_x0000_t75" style="width:106.3pt;height:21.85pt" o:ole="">
            <v:imagedata r:id="rId15" o:title=""/>
          </v:shape>
          <o:OLEObject Type="Embed" ProgID="Equation.DSMT4" ShapeID="_x0000_i1031" DrawAspect="Content" ObjectID="_1708640679" r:id="rId16"/>
        </w:object>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w:t>
      </w:r>
      <w:r w:rsidR="00D759F0" w:rsidRPr="002F5A9D">
        <w:rPr>
          <w:sz w:val="26"/>
          <w:szCs w:val="26"/>
        </w:rPr>
        <w:t>B</w:t>
      </w:r>
      <w:r w:rsidRPr="002F5A9D">
        <w:rPr>
          <w:sz w:val="26"/>
          <w:szCs w:val="26"/>
        </w:rPr>
        <w:t>.</w:t>
      </w:r>
      <w:r w:rsidR="0016576E" w:rsidRPr="002F5A9D">
        <w:rPr>
          <w:sz w:val="26"/>
          <w:szCs w:val="26"/>
        </w:rPr>
        <w:t>6</w:t>
      </w:r>
      <w:r w:rsidRPr="002F5A9D">
        <w:rPr>
          <w:sz w:val="26"/>
          <w:szCs w:val="26"/>
        </w:rPr>
        <w:t>)</w:t>
      </w:r>
    </w:p>
    <w:p w14:paraId="29C03590" w14:textId="77777777" w:rsidR="00CA7F1D" w:rsidRPr="002F5A9D" w:rsidRDefault="00CA7F1D" w:rsidP="00CA7F1D">
      <w:pPr>
        <w:bidi w:val="0"/>
        <w:spacing w:line="360" w:lineRule="auto"/>
        <w:jc w:val="both"/>
        <w:rPr>
          <w:sz w:val="26"/>
          <w:szCs w:val="26"/>
        </w:rPr>
      </w:pPr>
      <w:r w:rsidRPr="002F5A9D">
        <w:rPr>
          <w:sz w:val="26"/>
          <w:szCs w:val="26"/>
        </w:rPr>
        <w:t xml:space="preserve">where, </w:t>
      </w:r>
      <w:r w:rsidRPr="002F5A9D">
        <w:rPr>
          <w:i/>
          <w:iCs/>
          <w:sz w:val="26"/>
          <w:szCs w:val="26"/>
        </w:rPr>
        <w:t>V</w:t>
      </w:r>
      <w:r w:rsidRPr="002F5A9D">
        <w:rPr>
          <w:i/>
          <w:iCs/>
          <w:sz w:val="26"/>
          <w:szCs w:val="26"/>
          <w:vertAlign w:val="subscript"/>
        </w:rPr>
        <w:t>p</w:t>
      </w:r>
      <w:r w:rsidRPr="002F5A9D">
        <w:rPr>
          <w:i/>
          <w:iCs/>
          <w:sz w:val="26"/>
          <w:szCs w:val="26"/>
          <w:vertAlign w:val="superscript"/>
        </w:rPr>
        <w:t>(k)</w:t>
      </w:r>
      <w:r w:rsidRPr="002F5A9D">
        <w:rPr>
          <w:sz w:val="26"/>
          <w:szCs w:val="26"/>
        </w:rPr>
        <w:t xml:space="preserve"> and </w:t>
      </w:r>
      <w:r w:rsidRPr="002F5A9D">
        <w:rPr>
          <w:i/>
          <w:iCs/>
          <w:sz w:val="26"/>
          <w:szCs w:val="26"/>
        </w:rPr>
        <w:t>V</w:t>
      </w:r>
      <w:r w:rsidRPr="002F5A9D">
        <w:rPr>
          <w:i/>
          <w:iCs/>
          <w:sz w:val="26"/>
          <w:szCs w:val="26"/>
          <w:vertAlign w:val="subscript"/>
        </w:rPr>
        <w:t>q</w:t>
      </w:r>
      <w:r w:rsidRPr="002F5A9D">
        <w:rPr>
          <w:i/>
          <w:iCs/>
          <w:sz w:val="26"/>
          <w:szCs w:val="26"/>
          <w:vertAlign w:val="superscript"/>
        </w:rPr>
        <w:t>(k)</w:t>
      </w:r>
      <w:r w:rsidRPr="002F5A9D">
        <w:rPr>
          <w:sz w:val="26"/>
          <w:szCs w:val="26"/>
        </w:rPr>
        <w:t xml:space="preserve"> are the voltages at sending and receiving ends, respectively. </w:t>
      </w:r>
    </w:p>
    <w:p w14:paraId="4DD3B0F3"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6</w:t>
      </w:r>
      <w:r w:rsidRPr="002F5A9D">
        <w:rPr>
          <w:b/>
          <w:bCs/>
          <w:i/>
          <w:iCs/>
          <w:sz w:val="26"/>
          <w:szCs w:val="26"/>
        </w:rPr>
        <w:t>: Check the voltage mismatches</w:t>
      </w:r>
    </w:p>
    <w:p w14:paraId="4D3839BC" w14:textId="77777777" w:rsidR="00CA7F1D" w:rsidRPr="002F5A9D" w:rsidRDefault="00CA7F1D" w:rsidP="00CA7F1D">
      <w:pPr>
        <w:bidi w:val="0"/>
        <w:spacing w:line="360" w:lineRule="auto"/>
        <w:ind w:firstLine="720"/>
        <w:jc w:val="both"/>
        <w:rPr>
          <w:sz w:val="26"/>
          <w:szCs w:val="26"/>
        </w:rPr>
      </w:pPr>
      <w:r w:rsidRPr="002F5A9D">
        <w:rPr>
          <w:sz w:val="26"/>
          <w:szCs w:val="26"/>
        </w:rPr>
        <w:t xml:space="preserve">After the previous steps have been computed, the voltage mismatches for all nodes are calculated, e.g., the voltage mismatch at bus </w:t>
      </w:r>
      <w:r w:rsidRPr="002F5A9D">
        <w:rPr>
          <w:i/>
          <w:iCs/>
          <w:sz w:val="26"/>
          <w:szCs w:val="26"/>
        </w:rPr>
        <w:t>i</w:t>
      </w:r>
      <w:r w:rsidRPr="002F5A9D">
        <w:rPr>
          <w:sz w:val="26"/>
          <w:szCs w:val="26"/>
        </w:rPr>
        <w:t xml:space="preserve"> at iteration </w:t>
      </w:r>
      <w:r w:rsidRPr="002F5A9D">
        <w:rPr>
          <w:i/>
          <w:iCs/>
          <w:sz w:val="26"/>
          <w:szCs w:val="26"/>
        </w:rPr>
        <w:t>k</w:t>
      </w:r>
      <w:r w:rsidRPr="002F5A9D">
        <w:rPr>
          <w:sz w:val="26"/>
          <w:szCs w:val="26"/>
        </w:rPr>
        <w:t xml:space="preserve"> can be calculated as:</w:t>
      </w:r>
    </w:p>
    <w:p w14:paraId="010BCAE0" w14:textId="77777777" w:rsidR="00CA7F1D" w:rsidRPr="002F5A9D" w:rsidRDefault="00CA7F1D" w:rsidP="00D759F0">
      <w:pPr>
        <w:bidi w:val="0"/>
        <w:spacing w:before="60" w:after="60" w:line="360" w:lineRule="auto"/>
        <w:ind w:firstLine="539"/>
        <w:rPr>
          <w:sz w:val="26"/>
          <w:szCs w:val="26"/>
        </w:rPr>
      </w:pPr>
      <w:r w:rsidRPr="002F5A9D">
        <w:rPr>
          <w:position w:val="-18"/>
        </w:rPr>
        <w:object w:dxaOrig="2220" w:dyaOrig="460" w14:anchorId="0AA8EF01">
          <v:shape id="_x0000_i1032" type="#_x0000_t75" style="width:114pt;height:26.55pt" o:ole="">
            <v:imagedata r:id="rId17" o:title=""/>
          </v:shape>
          <o:OLEObject Type="Embed" ProgID="Equation.DSMT4" ShapeID="_x0000_i1032" DrawAspect="Content" ObjectID="_1708640680" r:id="rId18"/>
        </w:object>
      </w:r>
      <w:r w:rsidRPr="002F5A9D">
        <w:tab/>
      </w:r>
      <w:r w:rsidRPr="002F5A9D">
        <w:tab/>
      </w:r>
      <w:r w:rsidRPr="002F5A9D">
        <w:tab/>
      </w:r>
      <w:r w:rsidRPr="002F5A9D">
        <w:tab/>
      </w:r>
      <w:r w:rsidRPr="002F5A9D">
        <w:tab/>
      </w:r>
      <w:r w:rsidRPr="002F5A9D">
        <w:tab/>
      </w:r>
      <w:r w:rsidRPr="002F5A9D">
        <w:tab/>
      </w:r>
      <w:r w:rsidRPr="002F5A9D">
        <w:tab/>
        <w:t xml:space="preserve">     </w:t>
      </w:r>
      <w:r w:rsidRPr="002F5A9D">
        <w:rPr>
          <w:sz w:val="26"/>
          <w:szCs w:val="26"/>
        </w:rPr>
        <w:t>(</w:t>
      </w:r>
      <w:r w:rsidR="00D759F0" w:rsidRPr="002F5A9D">
        <w:rPr>
          <w:sz w:val="26"/>
          <w:szCs w:val="26"/>
        </w:rPr>
        <w:t>B</w:t>
      </w:r>
      <w:r w:rsidRPr="002F5A9D">
        <w:rPr>
          <w:sz w:val="26"/>
          <w:szCs w:val="26"/>
        </w:rPr>
        <w:t>.</w:t>
      </w:r>
      <w:r w:rsidR="0016576E" w:rsidRPr="002F5A9D">
        <w:rPr>
          <w:sz w:val="26"/>
          <w:szCs w:val="26"/>
        </w:rPr>
        <w:t>7</w:t>
      </w:r>
      <w:r w:rsidRPr="002F5A9D">
        <w:rPr>
          <w:sz w:val="26"/>
          <w:szCs w:val="26"/>
        </w:rPr>
        <w:t>)</w:t>
      </w:r>
    </w:p>
    <w:p w14:paraId="3C72A43B" w14:textId="77777777" w:rsidR="00CA7F1D" w:rsidRPr="002F5A9D" w:rsidRDefault="00CA7F1D" w:rsidP="00CA7F1D">
      <w:pPr>
        <w:bidi w:val="0"/>
        <w:spacing w:line="360" w:lineRule="auto"/>
        <w:jc w:val="both"/>
        <w:rPr>
          <w:sz w:val="26"/>
          <w:szCs w:val="26"/>
        </w:rPr>
      </w:pPr>
      <w:r w:rsidRPr="002F5A9D">
        <w:rPr>
          <w:sz w:val="26"/>
          <w:szCs w:val="26"/>
        </w:rPr>
        <w:t>After calculating the voltage mismatches, check the convergence of the voltage as:</w:t>
      </w:r>
    </w:p>
    <w:p w14:paraId="15132F66" w14:textId="77777777" w:rsidR="00CA7F1D" w:rsidRPr="002F5A9D" w:rsidRDefault="00CA7F1D" w:rsidP="000D143A">
      <w:pPr>
        <w:pStyle w:val="ListParagraph"/>
        <w:numPr>
          <w:ilvl w:val="0"/>
          <w:numId w:val="2"/>
        </w:numPr>
        <w:bidi w:val="0"/>
        <w:spacing w:line="360" w:lineRule="auto"/>
        <w:ind w:left="142" w:hanging="142"/>
        <w:contextualSpacing w:val="0"/>
        <w:jc w:val="both"/>
        <w:rPr>
          <w:sz w:val="26"/>
          <w:szCs w:val="26"/>
        </w:rPr>
      </w:pPr>
      <w:r w:rsidRPr="002F5A9D">
        <w:rPr>
          <w:sz w:val="26"/>
          <w:szCs w:val="26"/>
        </w:rPr>
        <w:t xml:space="preserve">If </w:t>
      </w:r>
      <w:r w:rsidRPr="002F5A9D">
        <w:rPr>
          <w:rFonts w:ascii="Calibri" w:hAnsi="Calibri"/>
          <w:sz w:val="26"/>
          <w:szCs w:val="26"/>
        </w:rPr>
        <w:t>Δ</w:t>
      </w:r>
      <w:r w:rsidRPr="002F5A9D">
        <w:rPr>
          <w:i/>
          <w:iCs/>
          <w:sz w:val="26"/>
          <w:szCs w:val="26"/>
        </w:rPr>
        <w:t>V</w:t>
      </w:r>
      <w:r w:rsidRPr="002F5A9D">
        <w:rPr>
          <w:i/>
          <w:iCs/>
          <w:sz w:val="26"/>
          <w:szCs w:val="26"/>
          <w:vertAlign w:val="subscript"/>
        </w:rPr>
        <w:t>i</w:t>
      </w:r>
      <w:r w:rsidRPr="002F5A9D">
        <w:rPr>
          <w:i/>
          <w:iCs/>
          <w:sz w:val="26"/>
          <w:szCs w:val="26"/>
          <w:vertAlign w:val="superscript"/>
        </w:rPr>
        <w:t>(k)</w:t>
      </w:r>
      <w:r w:rsidRPr="002F5A9D">
        <w:rPr>
          <w:rFonts w:hint="cs"/>
          <w:sz w:val="26"/>
          <w:szCs w:val="26"/>
        </w:rPr>
        <w:t>&gt;</w:t>
      </w:r>
      <w:r w:rsidRPr="002F5A9D">
        <w:rPr>
          <w:rFonts w:ascii="Calibri" w:hAnsi="Calibri"/>
          <w:sz w:val="26"/>
          <w:szCs w:val="26"/>
        </w:rPr>
        <w:t>Δ</w:t>
      </w:r>
      <w:r w:rsidRPr="002F5A9D">
        <w:rPr>
          <w:i/>
          <w:iCs/>
          <w:sz w:val="26"/>
          <w:szCs w:val="26"/>
        </w:rPr>
        <w:t>V</w:t>
      </w:r>
      <w:r w:rsidRPr="002F5A9D">
        <w:rPr>
          <w:i/>
          <w:iCs/>
          <w:sz w:val="26"/>
          <w:szCs w:val="26"/>
          <w:vertAlign w:val="subscript"/>
        </w:rPr>
        <w:t>max</w:t>
      </w:r>
      <w:r w:rsidRPr="002F5A9D">
        <w:rPr>
          <w:sz w:val="26"/>
          <w:szCs w:val="26"/>
        </w:rPr>
        <w:t xml:space="preserve">, then make </w:t>
      </w:r>
      <w:r w:rsidRPr="002F5A9D">
        <w:rPr>
          <w:rFonts w:ascii="Calibri" w:hAnsi="Calibri"/>
          <w:sz w:val="26"/>
          <w:szCs w:val="26"/>
        </w:rPr>
        <w:t>Δ</w:t>
      </w:r>
      <w:r w:rsidRPr="002F5A9D">
        <w:rPr>
          <w:i/>
          <w:iCs/>
          <w:sz w:val="26"/>
          <w:szCs w:val="26"/>
        </w:rPr>
        <w:t>V</w:t>
      </w:r>
      <w:r w:rsidRPr="002F5A9D">
        <w:rPr>
          <w:i/>
          <w:iCs/>
          <w:sz w:val="26"/>
          <w:szCs w:val="26"/>
          <w:vertAlign w:val="subscript"/>
        </w:rPr>
        <w:t>max</w:t>
      </w:r>
      <w:r w:rsidRPr="002F5A9D">
        <w:rPr>
          <w:sz w:val="26"/>
          <w:szCs w:val="26"/>
        </w:rPr>
        <w:t>=</w:t>
      </w:r>
      <w:r w:rsidRPr="002F5A9D">
        <w:rPr>
          <w:rFonts w:ascii="Calibri" w:hAnsi="Calibri"/>
          <w:sz w:val="26"/>
          <w:szCs w:val="26"/>
        </w:rPr>
        <w:t xml:space="preserve"> Δ</w:t>
      </w:r>
      <w:r w:rsidRPr="002F5A9D">
        <w:rPr>
          <w:i/>
          <w:iCs/>
          <w:sz w:val="26"/>
          <w:szCs w:val="26"/>
        </w:rPr>
        <w:t>V</w:t>
      </w:r>
      <w:r w:rsidRPr="002F5A9D">
        <w:rPr>
          <w:i/>
          <w:iCs/>
          <w:sz w:val="26"/>
          <w:szCs w:val="26"/>
          <w:vertAlign w:val="subscript"/>
        </w:rPr>
        <w:t>i</w:t>
      </w:r>
      <w:r w:rsidRPr="002F5A9D">
        <w:rPr>
          <w:i/>
          <w:iCs/>
          <w:sz w:val="26"/>
          <w:szCs w:val="26"/>
          <w:vertAlign w:val="superscript"/>
        </w:rPr>
        <w:t>(k)</w:t>
      </w:r>
      <w:r w:rsidRPr="002F5A9D">
        <w:rPr>
          <w:sz w:val="26"/>
          <w:szCs w:val="26"/>
        </w:rPr>
        <w:t>.</w:t>
      </w:r>
    </w:p>
    <w:p w14:paraId="1C0E1155" w14:textId="77777777" w:rsidR="00CA7F1D" w:rsidRPr="002F5A9D" w:rsidRDefault="00CA7F1D" w:rsidP="000D143A">
      <w:pPr>
        <w:pStyle w:val="ListParagraph"/>
        <w:numPr>
          <w:ilvl w:val="0"/>
          <w:numId w:val="2"/>
        </w:numPr>
        <w:bidi w:val="0"/>
        <w:spacing w:line="360" w:lineRule="auto"/>
        <w:ind w:left="142" w:hanging="142"/>
        <w:contextualSpacing w:val="0"/>
        <w:jc w:val="both"/>
        <w:rPr>
          <w:sz w:val="26"/>
          <w:szCs w:val="26"/>
        </w:rPr>
      </w:pPr>
      <w:r w:rsidRPr="002F5A9D">
        <w:rPr>
          <w:sz w:val="26"/>
          <w:szCs w:val="26"/>
        </w:rPr>
        <w:t xml:space="preserve">If </w:t>
      </w:r>
      <w:r w:rsidRPr="002F5A9D">
        <w:rPr>
          <w:rFonts w:ascii="Calibri" w:hAnsi="Calibri"/>
          <w:sz w:val="26"/>
          <w:szCs w:val="26"/>
        </w:rPr>
        <w:t>Δ</w:t>
      </w:r>
      <w:r w:rsidRPr="002F5A9D">
        <w:rPr>
          <w:i/>
          <w:iCs/>
          <w:sz w:val="26"/>
          <w:szCs w:val="26"/>
        </w:rPr>
        <w:t>V</w:t>
      </w:r>
      <w:r w:rsidRPr="002F5A9D">
        <w:rPr>
          <w:i/>
          <w:iCs/>
          <w:sz w:val="26"/>
          <w:szCs w:val="26"/>
          <w:vertAlign w:val="subscript"/>
        </w:rPr>
        <w:t>max</w:t>
      </w:r>
      <w:r w:rsidRPr="002F5A9D">
        <w:rPr>
          <w:sz w:val="26"/>
          <w:szCs w:val="26"/>
        </w:rPr>
        <w:t xml:space="preserve"> ≤ Є, go to step 8, otherwise increment the iteration number and go to step 3.</w:t>
      </w:r>
    </w:p>
    <w:p w14:paraId="62BBA2F9"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7</w:t>
      </w:r>
      <w:r w:rsidRPr="002F5A9D">
        <w:rPr>
          <w:b/>
          <w:bCs/>
          <w:i/>
          <w:iCs/>
          <w:sz w:val="26"/>
          <w:szCs w:val="26"/>
        </w:rPr>
        <w:t>: Check stopping criterion</w:t>
      </w:r>
    </w:p>
    <w:p w14:paraId="53681408" w14:textId="77777777" w:rsidR="00CA7F1D" w:rsidRPr="002F5A9D" w:rsidRDefault="00CA7F1D" w:rsidP="00CA7F1D">
      <w:pPr>
        <w:bidi w:val="0"/>
        <w:spacing w:line="360" w:lineRule="auto"/>
        <w:ind w:firstLine="720"/>
        <w:jc w:val="lowKashida"/>
        <w:rPr>
          <w:sz w:val="26"/>
          <w:szCs w:val="26"/>
        </w:rPr>
      </w:pPr>
      <w:r w:rsidRPr="002F5A9D">
        <w:rPr>
          <w:sz w:val="26"/>
          <w:szCs w:val="26"/>
        </w:rPr>
        <w:t>The program will be terminated when the maximum iteration is reached or the convergence from the voltage mismatches is verified.</w:t>
      </w:r>
    </w:p>
    <w:p w14:paraId="5AD54E1F" w14:textId="77777777" w:rsidR="00CA7F1D" w:rsidRPr="002F5A9D" w:rsidRDefault="00CA7F1D" w:rsidP="00CA7F1D">
      <w:pPr>
        <w:bidi w:val="0"/>
        <w:spacing w:before="120" w:line="360" w:lineRule="auto"/>
        <w:jc w:val="lowKashida"/>
        <w:rPr>
          <w:b/>
          <w:bCs/>
          <w:i/>
          <w:iCs/>
          <w:sz w:val="26"/>
          <w:szCs w:val="26"/>
        </w:rPr>
      </w:pPr>
      <w:r w:rsidRPr="002F5A9D">
        <w:rPr>
          <w:b/>
          <w:bCs/>
          <w:i/>
          <w:iCs/>
          <w:sz w:val="26"/>
          <w:szCs w:val="26"/>
          <w:u w:val="single"/>
        </w:rPr>
        <w:t>Step 8</w:t>
      </w:r>
      <w:r w:rsidRPr="002F5A9D">
        <w:rPr>
          <w:b/>
          <w:bCs/>
          <w:i/>
          <w:iCs/>
          <w:sz w:val="26"/>
          <w:szCs w:val="26"/>
        </w:rPr>
        <w:t>: Power loss calculation</w:t>
      </w:r>
    </w:p>
    <w:p w14:paraId="4422E596" w14:textId="77777777" w:rsidR="00CA7F1D" w:rsidRPr="002F5A9D" w:rsidRDefault="00CA7F1D" w:rsidP="00E24916">
      <w:pPr>
        <w:tabs>
          <w:tab w:val="right" w:pos="3261"/>
        </w:tabs>
        <w:bidi w:val="0"/>
        <w:spacing w:line="360" w:lineRule="auto"/>
        <w:ind w:firstLine="720"/>
        <w:jc w:val="lowKashida"/>
        <w:rPr>
          <w:sz w:val="26"/>
          <w:szCs w:val="26"/>
        </w:rPr>
      </w:pPr>
      <w:r w:rsidRPr="002F5A9D">
        <w:rPr>
          <w:sz w:val="26"/>
          <w:szCs w:val="26"/>
        </w:rPr>
        <w:t xml:space="preserve">After computing the node voltages and branch currents using the BFS algorithm, the total active and reactive power losses in the distribution system </w:t>
      </w:r>
      <w:r w:rsidR="008E0E70" w:rsidRPr="002F5A9D">
        <w:rPr>
          <w:sz w:val="26"/>
          <w:szCs w:val="26"/>
        </w:rPr>
        <w:t>are</w:t>
      </w:r>
      <w:r w:rsidR="000F335F" w:rsidRPr="002F5A9D">
        <w:rPr>
          <w:sz w:val="26"/>
          <w:szCs w:val="26"/>
        </w:rPr>
        <w:t xml:space="preserve"> </w:t>
      </w:r>
      <w:r w:rsidRPr="002F5A9D">
        <w:rPr>
          <w:sz w:val="26"/>
          <w:szCs w:val="26"/>
        </w:rPr>
        <w:t>calculated</w:t>
      </w:r>
      <w:r w:rsidR="008E0E70" w:rsidRPr="002F5A9D">
        <w:rPr>
          <w:sz w:val="26"/>
          <w:szCs w:val="26"/>
        </w:rPr>
        <w:t xml:space="preserve"> from Equations (</w:t>
      </w:r>
      <w:r w:rsidR="00E24916" w:rsidRPr="002F5A9D">
        <w:rPr>
          <w:sz w:val="26"/>
          <w:szCs w:val="26"/>
        </w:rPr>
        <w:t>4.3</w:t>
      </w:r>
      <w:r w:rsidR="008E0E70" w:rsidRPr="002F5A9D">
        <w:rPr>
          <w:sz w:val="26"/>
          <w:szCs w:val="26"/>
        </w:rPr>
        <w:t>) and (</w:t>
      </w:r>
      <w:r w:rsidR="00E24916" w:rsidRPr="002F5A9D">
        <w:rPr>
          <w:sz w:val="26"/>
          <w:szCs w:val="26"/>
        </w:rPr>
        <w:t>4.4</w:t>
      </w:r>
      <w:r w:rsidR="008E0E70" w:rsidRPr="002F5A9D">
        <w:rPr>
          <w:sz w:val="26"/>
          <w:szCs w:val="26"/>
        </w:rPr>
        <w:t xml:space="preserve">). </w:t>
      </w:r>
      <w:r w:rsidRPr="002F5A9D">
        <w:rPr>
          <w:sz w:val="26"/>
          <w:szCs w:val="26"/>
        </w:rPr>
        <w:t xml:space="preserve">  </w:t>
      </w:r>
    </w:p>
    <w:p w14:paraId="09CE7BAB" w14:textId="77777777" w:rsidR="00CA7F1D" w:rsidRPr="002F5A9D" w:rsidRDefault="00CA7F1D" w:rsidP="00FF71E2">
      <w:pPr>
        <w:autoSpaceDE w:val="0"/>
        <w:autoSpaceDN w:val="0"/>
        <w:bidi w:val="0"/>
        <w:adjustRightInd w:val="0"/>
        <w:spacing w:before="120" w:after="120" w:line="360" w:lineRule="auto"/>
        <w:ind w:firstLine="539"/>
        <w:jc w:val="both"/>
        <w:rPr>
          <w:sz w:val="26"/>
          <w:szCs w:val="26"/>
        </w:rPr>
      </w:pPr>
      <w:r w:rsidRPr="002F5A9D">
        <w:rPr>
          <w:sz w:val="26"/>
          <w:szCs w:val="26"/>
        </w:rPr>
        <w:lastRenderedPageBreak/>
        <w:t xml:space="preserve">The steps of the BFS algorithm to find the radial distribution system load flow are shown in Fig. </w:t>
      </w:r>
      <w:r w:rsidR="00D759F0" w:rsidRPr="002F5A9D">
        <w:rPr>
          <w:sz w:val="26"/>
          <w:szCs w:val="26"/>
        </w:rPr>
        <w:t>B</w:t>
      </w:r>
      <w:r w:rsidR="00824CF9" w:rsidRPr="002F5A9D">
        <w:rPr>
          <w:sz w:val="26"/>
          <w:szCs w:val="26"/>
        </w:rPr>
        <w:t>.</w:t>
      </w:r>
      <w:r w:rsidR="003C55C6" w:rsidRPr="002F5A9D">
        <w:rPr>
          <w:sz w:val="26"/>
          <w:szCs w:val="26"/>
        </w:rPr>
        <w:t>1</w:t>
      </w:r>
      <w:r w:rsidRPr="002F5A9D">
        <w:rPr>
          <w:sz w:val="26"/>
          <w:szCs w:val="26"/>
        </w:rPr>
        <w:t>.</w:t>
      </w:r>
    </w:p>
    <w:p w14:paraId="516B103C" w14:textId="77777777" w:rsidR="00CA7F1D" w:rsidRPr="002F5A9D" w:rsidRDefault="00EA2EE8" w:rsidP="00CA7F1D">
      <w:pPr>
        <w:bidi w:val="0"/>
        <w:spacing w:line="360" w:lineRule="auto"/>
        <w:jc w:val="center"/>
      </w:pPr>
      <w:r>
        <w:pict w14:anchorId="15A70019">
          <v:group id="_x0000_s8637" style="width:332.35pt;height:492.7pt;mso-position-horizontal-relative:char;mso-position-vertical-relative:line" coordorigin="3043,1449" coordsize="6647,10560">
            <v:group id="_x0000_s8638" style="position:absolute;left:3043;top:1449;width:6647;height:10560" coordorigin="3043,1449" coordsize="6647,10560">
              <v:line id="Line 68" o:spid="_x0000_s8639"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8640" style="position:absolute;left:3043;top:1449;width:6647;height:10560" coordorigin="3043,1449" coordsize="6647,10560">
                <v:line id="Line 67" o:spid="_x0000_s8641"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8642"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8643"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70EE9B03" w14:textId="77777777" w:rsidR="00CA7F1D" w:rsidRPr="00CA7F1D" w:rsidRDefault="00CA7F1D" w:rsidP="00CA7F1D">
                          <w:pPr>
                            <w:ind w:left="-130" w:right="-284" w:hanging="100"/>
                            <w:jc w:val="center"/>
                            <w:rPr>
                              <w:sz w:val="22"/>
                              <w:szCs w:val="22"/>
                              <w:rtl/>
                            </w:rPr>
                          </w:pPr>
                          <w:r w:rsidRPr="00CA7F1D">
                            <w:rPr>
                              <w:sz w:val="22"/>
                              <w:szCs w:val="22"/>
                            </w:rPr>
                            <w:t>Yes</w:t>
                          </w:r>
                        </w:p>
                      </w:txbxContent>
                    </v:textbox>
                  </v:rect>
                  <v:group id="Group 73" o:spid="_x0000_s864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8645"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636C901A" w14:textId="77777777" w:rsidR="00CA7F1D" w:rsidRPr="00CA7F1D" w:rsidRDefault="00CA7F1D" w:rsidP="00CA7F1D">
                            <w:pPr>
                              <w:ind w:left="-130" w:right="-284" w:firstLine="74"/>
                              <w:rPr>
                                <w:sz w:val="22"/>
                                <w:szCs w:val="22"/>
                                <w:rtl/>
                              </w:rPr>
                            </w:pPr>
                            <w:r w:rsidRPr="00CA7F1D">
                              <w:rPr>
                                <w:sz w:val="22"/>
                                <w:szCs w:val="22"/>
                              </w:rPr>
                              <w:t>No</w:t>
                            </w:r>
                          </w:p>
                        </w:txbxContent>
                      </v:textbox>
                    </v:rect>
                    <v:group id="Group 75" o:spid="_x0000_s8646"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8647"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8648"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162AB1A1" w14:textId="77777777" w:rsidR="00CA7F1D" w:rsidRPr="00CA7F1D" w:rsidRDefault="00CA7F1D" w:rsidP="00562434">
                              <w:pPr>
                                <w:bidi w:val="0"/>
                                <w:ind w:left="-130" w:right="-136"/>
                                <w:jc w:val="center"/>
                              </w:pPr>
                              <w:r w:rsidRPr="00CA7F1D">
                                <w:t>Compute the total power losses in all branches for the distribution system using Equations (</w:t>
                              </w:r>
                              <w:r w:rsidR="00562434">
                                <w:t>4.3</w:t>
                              </w:r>
                              <w:r w:rsidRPr="00CA7F1D">
                                <w:t>) and (</w:t>
                              </w:r>
                              <w:r w:rsidR="00562434">
                                <w:t>4.4</w:t>
                              </w:r>
                              <w:r w:rsidRPr="00CA7F1D">
                                <w:t>)</w:t>
                              </w:r>
                            </w:p>
                            <w:p w14:paraId="7EED321E" w14:textId="77777777" w:rsidR="00CA7F1D" w:rsidRPr="00CA7F1D" w:rsidRDefault="00CA7F1D" w:rsidP="00CA7F1D">
                              <w:pPr>
                                <w:bidi w:val="0"/>
                                <w:ind w:left="-130" w:right="-136"/>
                                <w:jc w:val="center"/>
                              </w:pPr>
                            </w:p>
                          </w:txbxContent>
                        </v:textbox>
                      </v:rect>
                      <v:line id="Line 78" o:spid="_x0000_s8649"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8650"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1F9F82D9" w14:textId="77777777" w:rsidR="00CA7F1D" w:rsidRPr="00CA7F1D" w:rsidRDefault="00CA7F1D" w:rsidP="00CA7F1D">
                              <w:pPr>
                                <w:jc w:val="center"/>
                                <w:rPr>
                                  <w:rtl/>
                                </w:rPr>
                              </w:pPr>
                              <w:r w:rsidRPr="00CA7F1D">
                                <w:t>Stop</w:t>
                              </w:r>
                            </w:p>
                          </w:txbxContent>
                        </v:textbox>
                      </v:roundrect>
                      <v:line id="Line 80" o:spid="_x0000_s8651"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8652"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46B98A9D" w14:textId="77777777" w:rsidR="00CA7F1D" w:rsidRPr="00CA7F1D" w:rsidRDefault="00CA7F1D" w:rsidP="003C55C6">
                              <w:pPr>
                                <w:bidi w:val="0"/>
                                <w:ind w:left="-130" w:right="-136"/>
                                <w:jc w:val="center"/>
                                <w:rPr>
                                  <w:rtl/>
                                </w:rPr>
                              </w:pPr>
                              <w:r w:rsidRPr="00CA7F1D">
                                <w:t>Apply the nodal current calculation using Equation (</w:t>
                              </w:r>
                              <w:r w:rsidR="003C55C6">
                                <w:t>B</w:t>
                              </w:r>
                              <w:r w:rsidRPr="00CA7F1D">
                                <w:t>.</w:t>
                              </w:r>
                              <w:r w:rsidR="003C55C6">
                                <w:t>3</w:t>
                              </w:r>
                              <w:r w:rsidRPr="00CA7F1D">
                                <w:t>)</w:t>
                              </w:r>
                            </w:p>
                          </w:txbxContent>
                        </v:textbox>
                      </v:rect>
                      <v:rect id="Rectangle 82" o:spid="_x0000_s8653"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5393FB4F" w14:textId="77777777" w:rsidR="00CA7F1D" w:rsidRPr="002C038A" w:rsidRDefault="00CA7F1D" w:rsidP="003C55C6">
                              <w:pPr>
                                <w:bidi w:val="0"/>
                                <w:ind w:left="-130" w:right="-136"/>
                                <w:jc w:val="center"/>
                              </w:pPr>
                              <w:r w:rsidRPr="00CA7F1D">
                                <w:t>Apply the forward sweep</w:t>
                              </w:r>
                              <w:r w:rsidRPr="002C038A">
                                <w:t xml:space="preserve"> using Eq</w:t>
                              </w:r>
                              <w:r>
                                <w:t>uation</w:t>
                              </w:r>
                              <w:r w:rsidRPr="002C038A">
                                <w:t xml:space="preserve"> (</w:t>
                              </w:r>
                              <w:r w:rsidR="003C55C6">
                                <w:t>B</w:t>
                              </w:r>
                              <w:r>
                                <w:t>.</w:t>
                              </w:r>
                              <w:r w:rsidR="003C55C6">
                                <w:t>6</w:t>
                              </w:r>
                              <w:r w:rsidRPr="002C038A">
                                <w:t>)</w:t>
                              </w:r>
                            </w:p>
                          </w:txbxContent>
                        </v:textbox>
                      </v:rect>
                      <v:line id="Line 83" o:spid="_x0000_s8654"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8655"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42707A87" w14:textId="77777777" w:rsidR="00CA7F1D" w:rsidRPr="00CA7F1D" w:rsidRDefault="00CA7F1D" w:rsidP="00CA7F1D">
                              <w:pPr>
                                <w:bidi w:val="0"/>
                                <w:jc w:val="center"/>
                                <w:rPr>
                                  <w:sz w:val="21"/>
                                  <w:szCs w:val="21"/>
                                </w:rPr>
                              </w:pPr>
                              <w:r w:rsidRPr="00CA7F1D">
                                <w:rPr>
                                  <w:sz w:val="21"/>
                                  <w:szCs w:val="21"/>
                                </w:rPr>
                                <w:t>If ΔV</w:t>
                              </w:r>
                              <w:r w:rsidRPr="00CA7F1D">
                                <w:rPr>
                                  <w:sz w:val="21"/>
                                  <w:szCs w:val="21"/>
                                  <w:vertAlign w:val="subscript"/>
                                </w:rPr>
                                <w:t>max</w:t>
                              </w:r>
                              <w:r w:rsidRPr="00CA7F1D">
                                <w:rPr>
                                  <w:sz w:val="21"/>
                                  <w:szCs w:val="21"/>
                                </w:rPr>
                                <w:t xml:space="preserve"> ≤ Є</w:t>
                              </w:r>
                            </w:p>
                            <w:p w14:paraId="70196B60" w14:textId="77777777" w:rsidR="00CA7F1D" w:rsidRPr="00CA7F1D" w:rsidRDefault="00CA7F1D" w:rsidP="00CA7F1D">
                              <w:pPr>
                                <w:bidi w:val="0"/>
                                <w:jc w:val="center"/>
                                <w:rPr>
                                  <w:sz w:val="21"/>
                                  <w:szCs w:val="21"/>
                                </w:rPr>
                              </w:pPr>
                              <w:r w:rsidRPr="00CA7F1D">
                                <w:rPr>
                                  <w:sz w:val="21"/>
                                  <w:szCs w:val="21"/>
                                </w:rPr>
                                <w:t>or</w:t>
                              </w:r>
                            </w:p>
                            <w:p w14:paraId="1A393604" w14:textId="77777777" w:rsidR="00CA7F1D" w:rsidRPr="00CA7F1D" w:rsidRDefault="00CA7F1D" w:rsidP="00CA7F1D">
                              <w:pPr>
                                <w:bidi w:val="0"/>
                                <w:jc w:val="center"/>
                                <w:rPr>
                                  <w:sz w:val="21"/>
                                  <w:szCs w:val="21"/>
                                </w:rPr>
                              </w:pPr>
                              <w:r w:rsidRPr="00CA7F1D">
                                <w:rPr>
                                  <w:sz w:val="21"/>
                                  <w:szCs w:val="21"/>
                                </w:rPr>
                                <w:t>The maximum iteration is reached</w:t>
                              </w:r>
                            </w:p>
                          </w:txbxContent>
                        </v:textbox>
                      </v:shape>
                      <v:rect id="Rectangle 85" o:spid="_x0000_s8656"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093B59ED" w14:textId="77777777" w:rsidR="00CA7F1D" w:rsidRPr="002C038A" w:rsidRDefault="00CA7F1D" w:rsidP="003C55C6">
                              <w:pPr>
                                <w:bidi w:val="0"/>
                                <w:ind w:left="-130" w:right="-136"/>
                                <w:jc w:val="center"/>
                              </w:pPr>
                              <w:r w:rsidRPr="00CA7F1D">
                                <w:t>Apply the backward sweep</w:t>
                              </w:r>
                              <w:r w:rsidRPr="002C038A">
                                <w:t xml:space="preserve"> using </w:t>
                              </w:r>
                              <w:r>
                                <w:t>Equations</w:t>
                              </w:r>
                              <w:r w:rsidRPr="002C038A">
                                <w:t xml:space="preserve"> (</w:t>
                              </w:r>
                              <w:r w:rsidR="003C55C6">
                                <w:t>B</w:t>
                              </w:r>
                              <w:r>
                                <w:t>.</w:t>
                              </w:r>
                              <w:r w:rsidR="003C55C6">
                                <w:t>4</w:t>
                              </w:r>
                              <w:r w:rsidRPr="002C038A">
                                <w:t>) and (</w:t>
                              </w:r>
                              <w:r w:rsidR="003C55C6">
                                <w:t>B</w:t>
                              </w:r>
                              <w:r>
                                <w:t>.</w:t>
                              </w:r>
                              <w:r w:rsidR="003C55C6">
                                <w:t>5</w:t>
                              </w:r>
                              <w:r w:rsidRPr="002C038A">
                                <w:t>)</w:t>
                              </w:r>
                            </w:p>
                          </w:txbxContent>
                        </v:textbox>
                      </v:rect>
                      <v:line id="Line 86" o:spid="_x0000_s8657"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8658"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1A9A7B07" w14:textId="77777777" w:rsidR="00CA7F1D" w:rsidRPr="00CA7F1D" w:rsidRDefault="00CA7F1D" w:rsidP="00CA7F1D">
                              <w:pPr>
                                <w:jc w:val="center"/>
                                <w:rPr>
                                  <w:rtl/>
                                </w:rPr>
                              </w:pPr>
                              <w:r w:rsidRPr="00CA7F1D">
                                <w:t>Start</w:t>
                              </w:r>
                            </w:p>
                          </w:txbxContent>
                        </v:textbox>
                      </v:roundrect>
                      <v:rect id="Rectangle 88" o:spid="_x0000_s8659"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2E3E6925" w14:textId="77777777" w:rsidR="00CA7F1D" w:rsidRPr="00CA7F1D" w:rsidRDefault="00CA7F1D" w:rsidP="00CA7F1D">
                              <w:pPr>
                                <w:bidi w:val="0"/>
                                <w:ind w:left="-130" w:right="-136"/>
                                <w:jc w:val="center"/>
                              </w:pPr>
                              <w:r w:rsidRPr="00CA7F1D">
                                <w:t>Read line and load data</w:t>
                              </w:r>
                            </w:p>
                          </w:txbxContent>
                        </v:textbox>
                      </v:rect>
                      <v:line id="Line 89" o:spid="_x0000_s8660"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8661"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64750765" w14:textId="77777777" w:rsidR="00CA7F1D" w:rsidRPr="00CA7F1D" w:rsidRDefault="00CA7F1D" w:rsidP="00CA7F1D">
                              <w:pPr>
                                <w:bidi w:val="0"/>
                                <w:ind w:left="-130" w:right="-136"/>
                                <w:jc w:val="center"/>
                                <w:rPr>
                                  <w:rtl/>
                                </w:rPr>
                              </w:pPr>
                              <w:r w:rsidRPr="00CA7F1D">
                                <w:t xml:space="preserve">Determine line and load per unit values </w:t>
                              </w:r>
                            </w:p>
                          </w:txbxContent>
                        </v:textbox>
                      </v:rect>
                      <v:line id="Line 91" o:spid="_x0000_s8662"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8663"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20250001" w14:textId="77777777" w:rsidR="00CA7F1D" w:rsidRPr="00CA7F1D" w:rsidRDefault="00CA7F1D" w:rsidP="00CA7F1D">
                              <w:pPr>
                                <w:bidi w:val="0"/>
                                <w:spacing w:before="120"/>
                                <w:ind w:left="-130" w:right="-136"/>
                                <w:jc w:val="center"/>
                                <w:rPr>
                                  <w:rtl/>
                                </w:rPr>
                              </w:pPr>
                              <w:r w:rsidRPr="00CA7F1D">
                                <w:t>Set initial values of voltages to flat voltages (1 p.u.) for all nodes</w:t>
                              </w:r>
                            </w:p>
                          </w:txbxContent>
                        </v:textbox>
                      </v:rect>
                      <v:line id="Line 93" o:spid="_x0000_s8664"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8665"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67934253" w14:textId="77777777" w:rsidR="00CA7F1D" w:rsidRPr="00CA7F1D" w:rsidRDefault="00CA7F1D" w:rsidP="00D43620">
                              <w:pPr>
                                <w:bidi w:val="0"/>
                                <w:ind w:left="-130" w:right="-136"/>
                                <w:jc w:val="center"/>
                                <w:rPr>
                                  <w:rtl/>
                                </w:rPr>
                              </w:pPr>
                              <w:r w:rsidRPr="00CA7F1D">
                                <w:t>Apply the numbering scheme using Equations (</w:t>
                              </w:r>
                              <w:r w:rsidR="003C55C6">
                                <w:t>B</w:t>
                              </w:r>
                              <w:r w:rsidRPr="00CA7F1D">
                                <w:t>.1) and (</w:t>
                              </w:r>
                              <w:r w:rsidR="003C55C6">
                                <w:t>B</w:t>
                              </w:r>
                              <w:r w:rsidRPr="00CA7F1D">
                                <w:t>.</w:t>
                              </w:r>
                              <w:r w:rsidR="00D43620">
                                <w:t>2</w:t>
                              </w:r>
                              <w:r w:rsidRPr="00CA7F1D">
                                <w:t>)</w:t>
                              </w:r>
                            </w:p>
                          </w:txbxContent>
                        </v:textbox>
                      </v:rect>
                      <v:line id="Line 95" o:spid="_x0000_s8666"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8667"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8668"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8669" type="#_x0000_t32" style="position:absolute;left:3667;top:8979;width:32;height:0;v-text-anchor:middle" o:connectortype="straight"/>
            <w10:wrap anchorx="page"/>
            <w10:anchorlock/>
          </v:group>
        </w:pict>
      </w:r>
    </w:p>
    <w:p w14:paraId="135AA1B8" w14:textId="77777777" w:rsidR="00CA7F1D" w:rsidRPr="002F5A9D" w:rsidRDefault="00CA7F1D" w:rsidP="00D759F0">
      <w:pPr>
        <w:bidi w:val="0"/>
        <w:spacing w:before="120" w:line="360" w:lineRule="auto"/>
        <w:ind w:firstLine="227"/>
        <w:jc w:val="center"/>
        <w:rPr>
          <w:b/>
          <w:bCs/>
        </w:rPr>
      </w:pPr>
      <w:r w:rsidRPr="002F5A9D">
        <w:rPr>
          <w:b/>
          <w:bCs/>
          <w:sz w:val="26"/>
          <w:szCs w:val="26"/>
        </w:rPr>
        <w:t xml:space="preserve">Fig. </w:t>
      </w:r>
      <w:r w:rsidR="00D759F0" w:rsidRPr="002F5A9D">
        <w:rPr>
          <w:b/>
          <w:bCs/>
          <w:sz w:val="26"/>
          <w:szCs w:val="26"/>
        </w:rPr>
        <w:t>B</w:t>
      </w:r>
      <w:r w:rsidR="00824CF9" w:rsidRPr="002F5A9D">
        <w:rPr>
          <w:b/>
          <w:bCs/>
          <w:sz w:val="26"/>
          <w:szCs w:val="26"/>
        </w:rPr>
        <w:t>.</w:t>
      </w:r>
      <w:r w:rsidR="003C55C6" w:rsidRPr="002F5A9D">
        <w:rPr>
          <w:b/>
          <w:bCs/>
          <w:sz w:val="26"/>
          <w:szCs w:val="26"/>
        </w:rPr>
        <w:t>1</w:t>
      </w:r>
      <w:r w:rsidRPr="002F5A9D">
        <w:rPr>
          <w:b/>
          <w:bCs/>
          <w:sz w:val="26"/>
          <w:szCs w:val="26"/>
        </w:rPr>
        <w:t xml:space="preserve"> Flow chart of backward/forward sweep load flow</w:t>
      </w:r>
    </w:p>
    <w:p w14:paraId="16FAD41B" w14:textId="77777777" w:rsidR="004871EF" w:rsidRPr="002F5A9D" w:rsidRDefault="004871EF" w:rsidP="00BB3DA6">
      <w:pPr>
        <w:bidi w:val="0"/>
        <w:spacing w:line="360" w:lineRule="auto"/>
        <w:jc w:val="both"/>
        <w:rPr>
          <w:sz w:val="26"/>
          <w:szCs w:val="28"/>
        </w:r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19"/>
      <w:footerReference w:type="even" r:id="rId20"/>
      <w:footerReference w:type="default" r:id="rId21"/>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3BB7B" w14:textId="77777777" w:rsidR="00EA2EE8" w:rsidRDefault="00EA2EE8">
      <w:r>
        <w:separator/>
      </w:r>
    </w:p>
  </w:endnote>
  <w:endnote w:type="continuationSeparator" w:id="0">
    <w:p w14:paraId="420E395A" w14:textId="77777777" w:rsidR="00EA2EE8" w:rsidRDefault="00EA2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18F28" w14:textId="77777777" w:rsidR="00264722" w:rsidRDefault="00264722" w:rsidP="00C156B5">
    <w:pPr>
      <w:pStyle w:val="Footer"/>
      <w:framePr w:wrap="around" w:vAnchor="text" w:hAnchor="text" w:xAlign="center" w:y="1"/>
      <w:bidi w:val="0"/>
      <w:rPr>
        <w:rStyle w:val="PageNumber"/>
      </w:rPr>
    </w:pPr>
    <w:r>
      <w:rPr>
        <w:rStyle w:val="PageNumber"/>
        <w:rtl/>
      </w:rPr>
      <w:fldChar w:fldCharType="begin"/>
    </w:r>
    <w:r>
      <w:rPr>
        <w:rStyle w:val="PageNumber"/>
      </w:rPr>
      <w:instrText xml:space="preserve">PAGE  </w:instrText>
    </w:r>
    <w:r>
      <w:rPr>
        <w:rStyle w:val="PageNumber"/>
        <w:rtl/>
      </w:rPr>
      <w:fldChar w:fldCharType="separate"/>
    </w:r>
    <w:r w:rsidR="002F5A9D">
      <w:rPr>
        <w:rStyle w:val="PageNumber"/>
        <w:noProof/>
      </w:rPr>
      <w:t>- 48 -</w:t>
    </w:r>
    <w:r>
      <w:rPr>
        <w:rStyle w:val="PageNumber"/>
        <w:rtl/>
      </w:rPr>
      <w:fldChar w:fldCharType="end"/>
    </w:r>
  </w:p>
  <w:p w14:paraId="6F9DF70D" w14:textId="77777777" w:rsidR="00264722" w:rsidRPr="00C813FC" w:rsidRDefault="00264722" w:rsidP="00C813FC">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997EF4" w14:textId="77777777" w:rsidR="00EA2EE8" w:rsidRDefault="00EA2EE8">
      <w:r>
        <w:separator/>
      </w:r>
    </w:p>
  </w:footnote>
  <w:footnote w:type="continuationSeparator" w:id="0">
    <w:p w14:paraId="03A64CDE" w14:textId="77777777" w:rsidR="00EA2EE8" w:rsidRDefault="00EA2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EA2EE8"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867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rAUAu/2iWi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4341"/>
    <w:rsid w:val="0003641B"/>
    <w:rsid w:val="00043EF0"/>
    <w:rsid w:val="00044A83"/>
    <w:rsid w:val="00044CA1"/>
    <w:rsid w:val="00046514"/>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878"/>
    <w:rsid w:val="00135E32"/>
    <w:rsid w:val="001403D8"/>
    <w:rsid w:val="00143D15"/>
    <w:rsid w:val="001442CF"/>
    <w:rsid w:val="001478C8"/>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1109B"/>
    <w:rsid w:val="00211D3B"/>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7CCC"/>
    <w:rsid w:val="002A023A"/>
    <w:rsid w:val="002A399E"/>
    <w:rsid w:val="002A4622"/>
    <w:rsid w:val="002A5EB9"/>
    <w:rsid w:val="002A6DEE"/>
    <w:rsid w:val="002B1C3A"/>
    <w:rsid w:val="002B4C79"/>
    <w:rsid w:val="002B6B35"/>
    <w:rsid w:val="002C308A"/>
    <w:rsid w:val="002C34D1"/>
    <w:rsid w:val="002C3614"/>
    <w:rsid w:val="002C75D6"/>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410C"/>
    <w:rsid w:val="004F6156"/>
    <w:rsid w:val="005010A9"/>
    <w:rsid w:val="005030F6"/>
    <w:rsid w:val="00504DD9"/>
    <w:rsid w:val="00514AF0"/>
    <w:rsid w:val="005203EF"/>
    <w:rsid w:val="0052338F"/>
    <w:rsid w:val="00523469"/>
    <w:rsid w:val="005261A9"/>
    <w:rsid w:val="005325E2"/>
    <w:rsid w:val="005327DE"/>
    <w:rsid w:val="00533131"/>
    <w:rsid w:val="005369E9"/>
    <w:rsid w:val="0053755A"/>
    <w:rsid w:val="0053758A"/>
    <w:rsid w:val="00541CA0"/>
    <w:rsid w:val="00542119"/>
    <w:rsid w:val="00542E04"/>
    <w:rsid w:val="00543A7B"/>
    <w:rsid w:val="00545641"/>
    <w:rsid w:val="00545A3B"/>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82B8E"/>
    <w:rsid w:val="0058473B"/>
    <w:rsid w:val="00590968"/>
    <w:rsid w:val="005937C3"/>
    <w:rsid w:val="0059620C"/>
    <w:rsid w:val="005A005C"/>
    <w:rsid w:val="005A35E3"/>
    <w:rsid w:val="005A5D57"/>
    <w:rsid w:val="005B420F"/>
    <w:rsid w:val="005B508A"/>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488A"/>
    <w:rsid w:val="007B6383"/>
    <w:rsid w:val="007C1FFD"/>
    <w:rsid w:val="007C38AC"/>
    <w:rsid w:val="007C3C29"/>
    <w:rsid w:val="007C4827"/>
    <w:rsid w:val="007C6186"/>
    <w:rsid w:val="007D0A80"/>
    <w:rsid w:val="007D3BC3"/>
    <w:rsid w:val="007D5756"/>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2796"/>
    <w:rsid w:val="008D766B"/>
    <w:rsid w:val="008E0864"/>
    <w:rsid w:val="008E0E70"/>
    <w:rsid w:val="008E344A"/>
    <w:rsid w:val="008E546E"/>
    <w:rsid w:val="008E66FC"/>
    <w:rsid w:val="008E691E"/>
    <w:rsid w:val="008E6AA8"/>
    <w:rsid w:val="008E72A1"/>
    <w:rsid w:val="008F04A7"/>
    <w:rsid w:val="008F0703"/>
    <w:rsid w:val="00902E1C"/>
    <w:rsid w:val="009030B5"/>
    <w:rsid w:val="00904DC3"/>
    <w:rsid w:val="00912B78"/>
    <w:rsid w:val="009149A4"/>
    <w:rsid w:val="009149BF"/>
    <w:rsid w:val="00914FC2"/>
    <w:rsid w:val="00916981"/>
    <w:rsid w:val="00920954"/>
    <w:rsid w:val="00924B1F"/>
    <w:rsid w:val="00927441"/>
    <w:rsid w:val="00933522"/>
    <w:rsid w:val="00933539"/>
    <w:rsid w:val="0093495E"/>
    <w:rsid w:val="0093569D"/>
    <w:rsid w:val="00937469"/>
    <w:rsid w:val="0094026B"/>
    <w:rsid w:val="009412E2"/>
    <w:rsid w:val="00944628"/>
    <w:rsid w:val="00945462"/>
    <w:rsid w:val="0094645B"/>
    <w:rsid w:val="00952A5F"/>
    <w:rsid w:val="00954224"/>
    <w:rsid w:val="00955D4F"/>
    <w:rsid w:val="009566E7"/>
    <w:rsid w:val="0096055B"/>
    <w:rsid w:val="009636E8"/>
    <w:rsid w:val="0096719F"/>
    <w:rsid w:val="00970919"/>
    <w:rsid w:val="00971D6A"/>
    <w:rsid w:val="009738C2"/>
    <w:rsid w:val="00975F22"/>
    <w:rsid w:val="009801E1"/>
    <w:rsid w:val="00980AD5"/>
    <w:rsid w:val="0098185A"/>
    <w:rsid w:val="00982B5C"/>
    <w:rsid w:val="00994092"/>
    <w:rsid w:val="00996BB5"/>
    <w:rsid w:val="00997105"/>
    <w:rsid w:val="00997371"/>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2321F"/>
    <w:rsid w:val="00A23767"/>
    <w:rsid w:val="00A23F9F"/>
    <w:rsid w:val="00A26F41"/>
    <w:rsid w:val="00A27479"/>
    <w:rsid w:val="00A2786D"/>
    <w:rsid w:val="00A30870"/>
    <w:rsid w:val="00A338E6"/>
    <w:rsid w:val="00A33DB9"/>
    <w:rsid w:val="00A42409"/>
    <w:rsid w:val="00A42FFC"/>
    <w:rsid w:val="00A43513"/>
    <w:rsid w:val="00A45C11"/>
    <w:rsid w:val="00A50BA0"/>
    <w:rsid w:val="00A510E7"/>
    <w:rsid w:val="00A516CE"/>
    <w:rsid w:val="00A51F28"/>
    <w:rsid w:val="00A56FB7"/>
    <w:rsid w:val="00A60B86"/>
    <w:rsid w:val="00A628F2"/>
    <w:rsid w:val="00A63328"/>
    <w:rsid w:val="00A7316B"/>
    <w:rsid w:val="00A73A9E"/>
    <w:rsid w:val="00A73B37"/>
    <w:rsid w:val="00A8300C"/>
    <w:rsid w:val="00A86D0F"/>
    <w:rsid w:val="00A87FEC"/>
    <w:rsid w:val="00A957E8"/>
    <w:rsid w:val="00AA170E"/>
    <w:rsid w:val="00AA3E39"/>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72F9B"/>
    <w:rsid w:val="00B776F2"/>
    <w:rsid w:val="00B81393"/>
    <w:rsid w:val="00B81DF0"/>
    <w:rsid w:val="00B83078"/>
    <w:rsid w:val="00B83473"/>
    <w:rsid w:val="00B840E9"/>
    <w:rsid w:val="00B86B9A"/>
    <w:rsid w:val="00B87C7D"/>
    <w:rsid w:val="00B9081A"/>
    <w:rsid w:val="00B925C5"/>
    <w:rsid w:val="00B92C4F"/>
    <w:rsid w:val="00B931A5"/>
    <w:rsid w:val="00BA01B4"/>
    <w:rsid w:val="00BA0823"/>
    <w:rsid w:val="00BB2CE9"/>
    <w:rsid w:val="00BB3DA6"/>
    <w:rsid w:val="00BB44D7"/>
    <w:rsid w:val="00BB5F0A"/>
    <w:rsid w:val="00BC029C"/>
    <w:rsid w:val="00BC1219"/>
    <w:rsid w:val="00BC144D"/>
    <w:rsid w:val="00BC4102"/>
    <w:rsid w:val="00BC681D"/>
    <w:rsid w:val="00BC7E2A"/>
    <w:rsid w:val="00BD145C"/>
    <w:rsid w:val="00BD4664"/>
    <w:rsid w:val="00BD50BC"/>
    <w:rsid w:val="00BE2BDE"/>
    <w:rsid w:val="00BE692D"/>
    <w:rsid w:val="00BE6F0F"/>
    <w:rsid w:val="00BE73AA"/>
    <w:rsid w:val="00BE7421"/>
    <w:rsid w:val="00BF5935"/>
    <w:rsid w:val="00BF6601"/>
    <w:rsid w:val="00C01230"/>
    <w:rsid w:val="00C01C23"/>
    <w:rsid w:val="00C0269C"/>
    <w:rsid w:val="00C03173"/>
    <w:rsid w:val="00C06287"/>
    <w:rsid w:val="00C0728B"/>
    <w:rsid w:val="00C10280"/>
    <w:rsid w:val="00C13693"/>
    <w:rsid w:val="00C156B5"/>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5FDA"/>
    <w:rsid w:val="00C67271"/>
    <w:rsid w:val="00C72EF4"/>
    <w:rsid w:val="00C73136"/>
    <w:rsid w:val="00C736CD"/>
    <w:rsid w:val="00C77280"/>
    <w:rsid w:val="00C813FC"/>
    <w:rsid w:val="00C86BFC"/>
    <w:rsid w:val="00C90B76"/>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6546"/>
    <w:rsid w:val="00CD2DDB"/>
    <w:rsid w:val="00CD453B"/>
    <w:rsid w:val="00CD56D6"/>
    <w:rsid w:val="00CD5C5A"/>
    <w:rsid w:val="00CD6F8D"/>
    <w:rsid w:val="00CE4429"/>
    <w:rsid w:val="00CE5395"/>
    <w:rsid w:val="00CE651F"/>
    <w:rsid w:val="00CF11AF"/>
    <w:rsid w:val="00CF3769"/>
    <w:rsid w:val="00D0092A"/>
    <w:rsid w:val="00D04BA5"/>
    <w:rsid w:val="00D04E41"/>
    <w:rsid w:val="00D121EE"/>
    <w:rsid w:val="00D127F9"/>
    <w:rsid w:val="00D128C8"/>
    <w:rsid w:val="00D1524F"/>
    <w:rsid w:val="00D15751"/>
    <w:rsid w:val="00D26A9F"/>
    <w:rsid w:val="00D26AB4"/>
    <w:rsid w:val="00D36B88"/>
    <w:rsid w:val="00D40179"/>
    <w:rsid w:val="00D408E1"/>
    <w:rsid w:val="00D40E98"/>
    <w:rsid w:val="00D4294B"/>
    <w:rsid w:val="00D43620"/>
    <w:rsid w:val="00D43B06"/>
    <w:rsid w:val="00D440B0"/>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E43"/>
    <w:rsid w:val="00EB173B"/>
    <w:rsid w:val="00EB2740"/>
    <w:rsid w:val="00EB4310"/>
    <w:rsid w:val="00EB460A"/>
    <w:rsid w:val="00EB4E56"/>
    <w:rsid w:val="00EB638C"/>
    <w:rsid w:val="00EC1713"/>
    <w:rsid w:val="00EC20A8"/>
    <w:rsid w:val="00EC2F00"/>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50F3"/>
    <w:rsid w:val="00F854AE"/>
    <w:rsid w:val="00F865CB"/>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670"/>
    <o:shapelayout v:ext="edit">
      <o:idmap v:ext="edit" data="2,3,4,5,6,7,8"/>
      <o:rules v:ext="edit">
        <o:r id="V:Rule1" type="connector" idref="#AutoShape 96"/>
        <o:r id="V:Rule2" type="connector" idref="#_x0000_s8669"/>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40AC"/>
    <w:pPr>
      <w:bidi/>
    </w:pPr>
    <w:rPr>
      <w:sz w:val="24"/>
      <w:szCs w:val="24"/>
      <w:lang w:bidi="ar-EG"/>
    </w:rPr>
  </w:style>
  <w:style w:type="paragraph" w:styleId="Heading1">
    <w:name w:val="heading 1"/>
    <w:basedOn w:val="Normal"/>
    <w:next w:val="Normal"/>
    <w:qFormat/>
    <w:rsid w:val="00646BD5"/>
    <w:pPr>
      <w:keepNext/>
      <w:spacing w:before="240" w:after="60"/>
      <w:outlineLvl w:val="0"/>
    </w:pPr>
    <w:rPr>
      <w:rFonts w:ascii="Arial" w:hAnsi="Arial" w:cs="Arial"/>
      <w:b/>
      <w:bCs/>
      <w:kern w:val="32"/>
      <w:sz w:val="32"/>
      <w:szCs w:val="32"/>
    </w:rPr>
  </w:style>
  <w:style w:type="paragraph" w:styleId="Heading3">
    <w:name w:val="heading 3"/>
    <w:basedOn w:val="Normal"/>
    <w:qFormat/>
    <w:rsid w:val="008737A9"/>
    <w:pPr>
      <w:bidi w:val="0"/>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8737A9"/>
    <w:pPr>
      <w:bidi w:val="0"/>
      <w:spacing w:before="100" w:beforeAutospacing="1" w:after="100" w:afterAutospacing="1"/>
    </w:pPr>
  </w:style>
  <w:style w:type="paragraph" w:styleId="Header">
    <w:name w:val="header"/>
    <w:basedOn w:val="Normal"/>
    <w:rsid w:val="002155F6"/>
    <w:pPr>
      <w:tabs>
        <w:tab w:val="center" w:pos="4153"/>
        <w:tab w:val="right" w:pos="8306"/>
      </w:tabs>
    </w:pPr>
  </w:style>
  <w:style w:type="paragraph" w:styleId="Footer">
    <w:name w:val="footer"/>
    <w:basedOn w:val="Normal"/>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rsid w:val="00645AB8"/>
    <w:pPr>
      <w:spacing w:after="120"/>
      <w:ind w:left="283"/>
    </w:pPr>
    <w:rPr>
      <w:sz w:val="16"/>
      <w:szCs w:val="16"/>
    </w:rPr>
  </w:style>
  <w:style w:type="character" w:styleId="Hyperlink">
    <w:name w:val="Hyperlink"/>
    <w:rsid w:val="00804408"/>
    <w:rPr>
      <w:color w:val="0000FF"/>
      <w:u w:val="single"/>
    </w:rPr>
  </w:style>
  <w:style w:type="character" w:styleId="FollowedHyperlink">
    <w:name w:val="FollowedHyperlink"/>
    <w:rsid w:val="00804408"/>
    <w:rPr>
      <w:color w:val="800080"/>
      <w:u w:val="single"/>
    </w:rPr>
  </w:style>
  <w:style w:type="character" w:styleId="Strong">
    <w:name w:val="Strong"/>
    <w:qFormat/>
    <w:rsid w:val="003D638B"/>
    <w:rPr>
      <w:b/>
      <w:bCs/>
    </w:rPr>
  </w:style>
  <w:style w:type="paragraph" w:styleId="ListParagraph">
    <w:name w:val="List Paragraph"/>
    <w:basedOn w:val="Normal"/>
    <w:uiPriority w:val="34"/>
    <w:qFormat/>
    <w:rsid w:val="00CA7F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770</Words>
  <Characters>439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7</cp:revision>
  <cp:lastPrinted>2016-01-01T12:14:00Z</cp:lastPrinted>
  <dcterms:created xsi:type="dcterms:W3CDTF">2022-03-12T23:05:00Z</dcterms:created>
  <dcterms:modified xsi:type="dcterms:W3CDTF">2022-03-12T23:38:00Z</dcterms:modified>
</cp:coreProperties>
</file>